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98"/>
  </p:notesMasterIdLst>
  <p:sldIdLst>
    <p:sldId id="374" r:id="rId2"/>
    <p:sldId id="375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5" r:id="rId23"/>
    <p:sldId id="396" r:id="rId24"/>
    <p:sldId id="397" r:id="rId25"/>
    <p:sldId id="398" r:id="rId26"/>
    <p:sldId id="399" r:id="rId27"/>
    <p:sldId id="400" r:id="rId28"/>
    <p:sldId id="401" r:id="rId29"/>
    <p:sldId id="402" r:id="rId30"/>
    <p:sldId id="40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11" r:id="rId39"/>
    <p:sldId id="412" r:id="rId40"/>
    <p:sldId id="413" r:id="rId41"/>
    <p:sldId id="414" r:id="rId42"/>
    <p:sldId id="415" r:id="rId43"/>
    <p:sldId id="416" r:id="rId44"/>
    <p:sldId id="417" r:id="rId45"/>
    <p:sldId id="418" r:id="rId46"/>
    <p:sldId id="419" r:id="rId47"/>
    <p:sldId id="420" r:id="rId48"/>
    <p:sldId id="421" r:id="rId49"/>
    <p:sldId id="422" r:id="rId50"/>
    <p:sldId id="423" r:id="rId51"/>
    <p:sldId id="424" r:id="rId52"/>
    <p:sldId id="425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33" r:id="rId61"/>
    <p:sldId id="434" r:id="rId62"/>
    <p:sldId id="435" r:id="rId63"/>
    <p:sldId id="436" r:id="rId64"/>
    <p:sldId id="437" r:id="rId65"/>
    <p:sldId id="438" r:id="rId66"/>
    <p:sldId id="439" r:id="rId67"/>
    <p:sldId id="440" r:id="rId68"/>
    <p:sldId id="441" r:id="rId69"/>
    <p:sldId id="442" r:id="rId70"/>
    <p:sldId id="443" r:id="rId71"/>
    <p:sldId id="444" r:id="rId72"/>
    <p:sldId id="445" r:id="rId73"/>
    <p:sldId id="446" r:id="rId74"/>
    <p:sldId id="447" r:id="rId75"/>
    <p:sldId id="448" r:id="rId76"/>
    <p:sldId id="449" r:id="rId77"/>
    <p:sldId id="450" r:id="rId78"/>
    <p:sldId id="451" r:id="rId79"/>
    <p:sldId id="452" r:id="rId80"/>
    <p:sldId id="453" r:id="rId81"/>
    <p:sldId id="454" r:id="rId82"/>
    <p:sldId id="455" r:id="rId83"/>
    <p:sldId id="456" r:id="rId84"/>
    <p:sldId id="457" r:id="rId85"/>
    <p:sldId id="458" r:id="rId86"/>
    <p:sldId id="459" r:id="rId87"/>
    <p:sldId id="460" r:id="rId88"/>
    <p:sldId id="461" r:id="rId89"/>
    <p:sldId id="462" r:id="rId90"/>
    <p:sldId id="463" r:id="rId91"/>
    <p:sldId id="464" r:id="rId92"/>
    <p:sldId id="465" r:id="rId93"/>
    <p:sldId id="466" r:id="rId94"/>
    <p:sldId id="467" r:id="rId95"/>
    <p:sldId id="468" r:id="rId96"/>
    <p:sldId id="469" r:id="rId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00" d="100"/>
          <a:sy n="100" d="100"/>
        </p:scale>
        <p:origin x="6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25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61687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C2606A-BACA-4F46-A115-CA7D6054FBDD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63716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B54FE3-ABB2-433D-BDAA-B6774C0B712E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87922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CB890B-DF38-4FA9-B891-B2B840F48CE7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3992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BCA0C-78A9-4422-94BD-821D7D0D2A3A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9656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55431-7726-4473-91F8-8872AD45BCC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3577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B13652-D542-47DA-9185-3FF29FD4268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9491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88D242-C01D-459E-A7BD-74450E2DA0D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0768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7A82A2-8C68-47ED-8481-7D5E9C1BA201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59902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B1A329-2591-4CF5-8351-5AEA4B54FDAD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18957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B10860-A8EC-484F-9C73-3528F7533219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24116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EEC41-0AC9-4C20-B60C-8C159C7203F7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3293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26D8-FB0F-46BA-8B4F-59B6FFED9080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93697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97DB33-B48F-4CA8-ADC8-5151E0C56FFF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16329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BE735-F4D3-42BF-A8BA-7C2F36EC2AAB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7862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04C21-678A-40CF-8544-80A53CF4EAF9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16151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1EA41E-C1E2-4FE9-BA30-C20CF034AAD7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27925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323F5C-0FAF-44D1-B360-23545D17EF8D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9991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C15A1-E5E6-4C84-BE0A-8647F296C07A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08646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69D893-CA13-4260-851C-388B667FAAB9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13448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ACF742-4150-4E4B-952C-32C4701C039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43646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69918-39BF-4B0B-BE63-446459BE05AB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450687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010D98-AF4B-42D3-A829-CFBA4AC125D7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2419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9A615D-6EE0-4D39-8A09-329D89E6AD25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4222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6F653-057D-4EB0-8942-D2202240FCC4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82431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8F5FC1-DB56-4DCC-A91E-41B9314120A3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6412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F413F1-EB07-4A73-BDE3-4E1F64C9F207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75971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391EF9-F3B9-425F-AB59-3FEA4347AF1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02920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F2A369-73A3-450B-831F-C67E841953E7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109691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98F61D-9376-4343-9127-0A120E6E0735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955927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6E3AD-4ECD-4D33-B75D-2A37354AC102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48143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1BFF5-BA8D-4D0D-B9D1-40543D1EB243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59405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7A4323-4836-43FB-852A-709954C95CE1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98690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CDB93-EA32-49AB-A432-D86F74EBFCB8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8638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50DAFE-912F-4DE7-8CF0-D9D782276A1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62359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DF0798-6E77-442A-A848-661485B2BBE4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11497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2EC9CA-CDBB-4511-B0BA-521A6402DA31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22668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9737E3-E29E-4BE5-B92E-593D5A4479A0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73265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2BED49-9098-41F4-913E-033B3CB717F9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75615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74E87B-71D8-490C-BA31-23841B8106D8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75402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81F9DE-C10F-45D3-8806-0C631DBCBC83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05531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756DB-7774-4B86-86B8-9A83F28204B3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722054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F9B8B0-DE55-4FC3-B4D5-D6447B69049B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142270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F156B6-D32E-420F-BE4A-5892E0241F5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990146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23A05C-9F11-45E1-84F7-67991325BD12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93348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F30666-F5F9-4838-9320-909CDC51787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565820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1A0FA5-B8D5-46CB-8755-C1A309750472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0116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2C4F26-FF92-45DA-95CA-41ED023C885C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514451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088420-DC54-4CD1-B16C-D07DE250249F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7880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C22275-BAFB-4AA0-9FF2-56DCC1B4DD80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856991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37969F-AB9B-4435-A2F9-CE2B55047901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13497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BBC338-1065-4BBB-9D57-233FB025E917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87659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1A6120-2E55-4549-93B1-BC1FF6C9DD3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238403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77C8C1-9A56-49E0-83F0-60C6F6C3377B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750016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068C97-E96A-4E2C-ACB0-F76746C6AA47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637529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38F2C-A277-4A5C-A3F8-65E574B2AC0E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5914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39BEA2-3F3D-4F33-9E17-4CE0989A0434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891976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82ED08-CB8C-4C16-9939-97719538DEC5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93432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CB144B-3B21-48E4-A9C3-F5806E834778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770218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A95691-0861-4255-BD35-A67428BA6F58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29728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320B8C-8CA9-4520-B595-173C58F9EE5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2603991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D9505E-6743-410C-92EA-BEE1C86CA05E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506135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4A5F65-94CC-4D80-AD0C-D8E0A25FC717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919805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8704C-3C50-4ABE-A78F-A4DC21CF9378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285268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08AF1-8534-4C22-B9B2-27684B2A583E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6197536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99593A-B3C7-409F-A3E8-D15D0C3C4933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602507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03B520-901A-4E22-BBA9-961EBC5FB658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8446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E3AEA0-4CDB-42FA-AE76-3B23B1E15E9C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504271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F7376-CC54-4015-AC56-C7068F1A282E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447758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A870E-6553-4667-BDA7-0FAE684E63E3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343374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5A7E7E-DC04-4ED2-A4FF-62481361C008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49596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2219F8-5930-4C72-B801-C26448319C31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834180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81A64F-67DA-47B1-8555-0368DA8C3956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3878715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39193E-A52A-4ED7-8310-4299FC779D18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191556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713F34-338D-4E09-8349-3BCD117681D3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22990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2F56D3-610B-4034-ABFE-4D63248CE96E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458235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AE0C58-AEFB-4F4A-AFFC-56F03A9C9C32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842738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D5C831-68C3-4936-B968-FB71100F5DE8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879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1E51BD-92C2-4885-B654-42B71EB1BA6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462704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DD09A2-44B0-42DA-9CAE-DFBEB4D94075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376164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0483E-38FD-4D5C-A482-661F72864E8D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743545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10E0D-4813-45D4-9F2D-7433BD31A0D8}" type="slidenum">
              <a:rPr lang="en-CA" smtClean="0"/>
              <a:pPr>
                <a:defRPr/>
              </a:pPr>
              <a:t>8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8600161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12C4A2-0248-46AD-A440-C6762CFF172B}" type="slidenum">
              <a:rPr lang="en-CA" smtClean="0"/>
              <a:pPr>
                <a:defRPr/>
              </a:pPr>
              <a:t>8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155134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3DCC55-7070-44C9-9C51-A93AECCEB697}" type="slidenum">
              <a:rPr lang="en-CA" smtClean="0"/>
              <a:pPr>
                <a:defRPr/>
              </a:pPr>
              <a:t>8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442308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C02B71-39CC-418D-ADE9-64683DCD3420}" type="slidenum">
              <a:rPr lang="en-CA" smtClean="0"/>
              <a:pPr>
                <a:defRPr/>
              </a:pPr>
              <a:t>8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663771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1137BE-2EA1-4204-9DD8-3111F9F05C4F}" type="slidenum">
              <a:rPr lang="en-CA" smtClean="0"/>
              <a:pPr>
                <a:defRPr/>
              </a:pPr>
              <a:t>8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055525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72E9AD-949C-4146-B613-9851615AD40D}" type="slidenum">
              <a:rPr lang="en-CA" smtClean="0"/>
              <a:pPr>
                <a:defRPr/>
              </a:pPr>
              <a:t>8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609411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C498E-1CFD-4C62-B2C6-E490E1DECC34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710143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5698-EC0D-4451-974A-37D6443C5320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84338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49EA54-92FC-4D7D-B2CE-DFA14C6221F8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4542898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A6FCE9-A78E-4E08-A080-4B548ACC4A02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440495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CCBE12-87FE-4AD1-AB25-EDEF795EDFC6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6239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28029-F918-4975-B1D7-695F5180BF68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2850925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09B4F2-FD3F-4979-B67E-21EA9E824ACA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330380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B790A-4A7E-4DB1-895D-E5BC01FCED20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322268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DCA9AE-7F9F-4C30-B6B3-15D667E7BB8A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0788753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13171-C4A0-446A-95A2-90AD9748F2FA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3487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ymptotic Analysi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jpe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3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2150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this topic, we will examine code to determine the run time of various opera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introduce machine instruc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calculate the run times of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Operators		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+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-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=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+=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++</a:t>
            </a:r>
            <a:r>
              <a:rPr lang="en-US" sz="1600" smtClean="0">
                <a:latin typeface="Arial" charset="0"/>
                <a:cs typeface="Arial" charset="0"/>
              </a:rPr>
              <a:t>, etc.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trol statements	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if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for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whil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do-whil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b="1" smtClean="0">
                <a:latin typeface="Courier New" pitchFamily="49" charset="0"/>
                <a:cs typeface="Arial" charset="0"/>
              </a:rPr>
              <a:t>switch</a:t>
            </a:r>
            <a:endParaRPr lang="en-US" sz="1600" smtClean="0">
              <a:latin typeface="Arial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07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ny instruction runs in a fixed amount of time (an integral number of CPU cycles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n example on the Coldfire is:</a:t>
            </a:r>
          </a:p>
          <a:p>
            <a:pPr lvl="1" algn="ctr">
              <a:buFont typeface="Arial" charset="0"/>
              <a:buNone/>
            </a:pPr>
            <a:r>
              <a:rPr lang="en-US" b="1" smtClean="0">
                <a:latin typeface="Consolas" pitchFamily="49" charset="0"/>
                <a:cs typeface="Arial" charset="0"/>
              </a:rPr>
              <a:t>0x068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r>
              <a:rPr lang="en-US" b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0000000F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ich adds </a:t>
            </a:r>
            <a:r>
              <a:rPr lang="en-US" smtClean="0">
                <a:solidFill>
                  <a:srgbClr val="3333CC"/>
                </a:solidFill>
                <a:latin typeface="Arial" charset="0"/>
                <a:cs typeface="Arial" charset="0"/>
              </a:rPr>
              <a:t>15 </a:t>
            </a:r>
            <a:r>
              <a:rPr lang="en-US" smtClean="0">
                <a:latin typeface="Arial" charset="0"/>
                <a:cs typeface="Arial" charset="0"/>
              </a:rPr>
              <a:t>to the </a:t>
            </a:r>
            <a:r>
              <a:rPr 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baseline="30000" smtClean="0">
                <a:latin typeface="Arial" charset="0"/>
                <a:cs typeface="Arial" charset="0"/>
              </a:rPr>
              <a:t>th</a:t>
            </a:r>
            <a:r>
              <a:rPr lang="en-US" smtClean="0">
                <a:latin typeface="Arial" charset="0"/>
                <a:cs typeface="Arial" charset="0"/>
              </a:rPr>
              <a:t> data register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s humans are not good at hex, this can be programmed in assembly language as</a:t>
            </a:r>
          </a:p>
          <a:p>
            <a:pPr algn="ctr">
              <a:buFont typeface="Arial" charset="0"/>
              <a:buNone/>
            </a:pPr>
            <a:r>
              <a:rPr lang="en-US" sz="1800" b="1" smtClean="0">
                <a:latin typeface="Consolas" pitchFamily="49" charset="0"/>
                <a:cs typeface="Arial" charset="0"/>
              </a:rPr>
              <a:t>ADDI.L </a:t>
            </a:r>
            <a:r>
              <a:rPr lang="en-US" sz="1800" b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#$F</a:t>
            </a:r>
            <a:r>
              <a:rPr lang="en-US" sz="1800" b="1" smtClean="0">
                <a:latin typeface="Consolas" pitchFamily="49" charset="0"/>
                <a:cs typeface="Arial" charset="0"/>
              </a:rPr>
              <a:t>, D</a:t>
            </a:r>
            <a:r>
              <a:rPr lang="en-US" sz="1800" b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7</a:t>
            </a:r>
            <a:endParaRPr lang="en-US" sz="1800" smtClean="0">
              <a:latin typeface="Consolas" pitchFamily="49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ore in ECE 22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17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ssembly language has an almost one-to-one translation to machine instru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ssembly language is a low-level programming languag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ther programming languages are higher-level:</a:t>
            </a:r>
          </a:p>
          <a:p>
            <a:pPr algn="ctr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Fortran, Pascal, Matlab, Java, C++, and C#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adjective “high” refers to the level of abstraction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Java, C++, and C# have abstractions such as OO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atlab and Fortran have operations which do not map to relatively small number of machine instructions: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&gt;&gt; 1.27^2.9                   % 1.27**2.9 in Fortran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      2.0000036616123606774</a:t>
            </a:r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</a:p>
        </p:txBody>
      </p:sp>
      <p:sp>
        <p:nvSpPr>
          <p:cNvPr id="327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 programming language (C++ without objects and other abstractions) can be referred to as a mid-level programming languag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re is abstraction, but the language is closely tied to the standard capabiliti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re is a closer relationship between operators and machine instruc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ider the operation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;</a:t>
            </a:r>
            <a:endParaRPr lang="en-US" sz="1800" b="1" smtClean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ssume that the compiler has already has the value of the variable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</a:t>
            </a:r>
            <a:r>
              <a:rPr lang="en-US" smtClean="0">
                <a:latin typeface="Arial" charset="0"/>
                <a:cs typeface="Arial" charset="0"/>
              </a:rPr>
              <a:t> in register </a:t>
            </a:r>
            <a:r>
              <a:rPr lang="en-US" b="1" smtClean="0">
                <a:latin typeface="Courier New" pitchFamily="49" charset="0"/>
                <a:cs typeface="Arial" charset="0"/>
              </a:rPr>
              <a:t>D1</a:t>
            </a:r>
            <a:r>
              <a:rPr lang="en-US" smtClean="0">
                <a:latin typeface="Arial" charset="0"/>
                <a:cs typeface="Arial" charset="0"/>
              </a:rPr>
              <a:t> and perhaps </a:t>
            </a:r>
            <a:r>
              <a:rPr lang="en-US" b="1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smtClean="0">
                <a:latin typeface="Arial" charset="0"/>
                <a:cs typeface="Arial" charset="0"/>
              </a:rPr>
              <a:t> is a variable stored at the location stored in address register </a:t>
            </a:r>
            <a:r>
              <a:rPr lang="en-US" b="1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smtClean="0">
                <a:latin typeface="Arial" charset="0"/>
                <a:cs typeface="Arial" charset="0"/>
              </a:rPr>
              <a:t>, this is then converted to the single instruction</a:t>
            </a:r>
          </a:p>
          <a:p>
            <a:pPr lvl="1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				   ADD (</a:t>
            </a:r>
            <a:r>
              <a:rPr lang="en-US" b="1" smtClean="0">
                <a:solidFill>
                  <a:srgbClr val="3333CC"/>
                </a:solidFill>
                <a:latin typeface="Courier New" pitchFamily="49" charset="0"/>
                <a:cs typeface="Arial" charset="0"/>
              </a:rPr>
              <a:t>A1</a:t>
            </a:r>
            <a:r>
              <a:rPr lang="en-US" b="1" smtClean="0">
                <a:latin typeface="Courier New" pitchFamily="49" charset="0"/>
                <a:cs typeface="Arial" charset="0"/>
              </a:rPr>
              <a:t>), D1</a:t>
            </a: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37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each machine instruction can be executed in a fixed number of cycles, we may assume each operation requires a fixed number of cycl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time required for any operator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 including: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Retrieving/storing variables from memory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Variable assignment		</a:t>
            </a:r>
            <a:r>
              <a:rPr lang="en-US" sz="1400" smtClean="0">
                <a:latin typeface="Arial" charset="0"/>
                <a:cs typeface="Arial" charset="0"/>
              </a:rPr>
              <a:t>	 </a:t>
            </a:r>
            <a:r>
              <a:rPr lang="en-US" b="1" smtClean="0">
                <a:latin typeface="Courier New" pitchFamily="49" charset="0"/>
                <a:cs typeface="Arial" charset="0"/>
              </a:rPr>
              <a:t>=</a:t>
            </a:r>
            <a:endParaRPr lang="en-US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Integer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+ - * / % ++ --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Logical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&amp;&amp; || !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Bitwise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&amp; | ^ ~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Relational operations			 </a:t>
            </a:r>
            <a:r>
              <a:rPr lang="en-US" b="1" smtClean="0">
                <a:latin typeface="Courier New" pitchFamily="49" charset="0"/>
                <a:cs typeface="Arial" charset="0"/>
              </a:rPr>
              <a:t>== != &lt; &lt;= =&gt; &gt;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Memory allocation and deallocation		</a:t>
            </a:r>
            <a:r>
              <a:rPr lang="en-US" b="1" smtClean="0">
                <a:latin typeface="Courier New" pitchFamily="49" charset="0"/>
                <a:cs typeface="Arial" charset="0"/>
              </a:rPr>
              <a:t>new delete</a:t>
            </a:r>
          </a:p>
          <a:p>
            <a:pPr lvl="1"/>
            <a:endParaRPr lang="en-US" sz="20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ors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f these, memory allocation and deallocation are the slowest by a significant factor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 quick test on </a:t>
            </a:r>
            <a:r>
              <a:rPr lang="en-US" smtClean="0">
                <a:latin typeface="Consolas" pitchFamily="49" charset="0"/>
                <a:cs typeface="Arial" charset="0"/>
              </a:rPr>
              <a:t>eceunix</a:t>
            </a:r>
            <a:r>
              <a:rPr lang="en-US" smtClean="0">
                <a:latin typeface="Arial" charset="0"/>
                <a:cs typeface="Arial" charset="0"/>
              </a:rPr>
              <a:t> shows a factor of over 10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y require communication with the operation system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is does not account for the time required to call the constructor and destructor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after memory is allocated, the constructor is ru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onstructor may not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584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507413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ach operation runs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 and therefore any fixed number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of operations also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time, for example: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Swap variables a and b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int tmp = a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a = b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b = tmp;</a:t>
            </a:r>
          </a:p>
          <a:p>
            <a:pPr lvl="2">
              <a:buFont typeface="Arial" charset="0"/>
              <a:buNone/>
            </a:pPr>
            <a:endParaRPr lang="en-US" b="1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Update a sequence of value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// ece.uwaterloo.ca/~ece250/Algorithms/Skip_lists/src/Skip_list.h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++index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prev_modulus = modulus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modulus = next_modulus;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next_modulus = modulus_table[index];</a:t>
            </a:r>
            <a:r>
              <a:rPr lang="en-US" sz="1800" smtClean="0">
                <a:latin typeface="Consolas" pitchFamily="49" charset="0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of Operations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ldom will you find large blocks of operations without any additional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example rearranges an AVL tree structure</a:t>
            </a:r>
          </a:p>
          <a:p>
            <a:pPr lvl="1"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Tree_node *lrl = left-&gt;right-&gt;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Tree_node *lrr = left-&gt;righ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 = left-&gt;righ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parent-&gt;left  = left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parent-&gt;right = this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 	  left-&gt;right = lrl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Arial" charset="0"/>
              </a:rPr>
              <a:t>	  left = lrr;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un time: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b="1" smtClean="0">
              <a:latin typeface="Consolas" pitchFamily="49" charset="0"/>
              <a:cs typeface="Arial" charset="0"/>
            </a:endParaRPr>
          </a:p>
        </p:txBody>
      </p:sp>
      <p:pic>
        <p:nvPicPr>
          <p:cNvPr id="36868" name="Picture 5" descr="x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3860800"/>
            <a:ext cx="3967163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78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you have now analyzed a number of blocks of code run in sequence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template &lt;typename T&gt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void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update_capacity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( </a:t>
            </a:r>
            <a:r>
              <a:rPr lang="en-US" sz="14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latin typeface="Consolas" pitchFamily="49" charset="0"/>
                <a:cs typeface="Arial" charset="0"/>
              </a:rPr>
              <a:t> delta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T *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array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= 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;</a:t>
            </a:r>
            <a:b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</a:b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+= delta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	array = new T[</a:t>
            </a:r>
            <a:r>
              <a:rPr lang="en-US" sz="1400" dirty="0" err="1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array_capacity</a:t>
            </a:r>
            <a:r>
              <a:rPr lang="en-US" sz="1400" dirty="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	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for (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nt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= 0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&lt;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capacit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; ++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	array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 = 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[</a:t>
            </a:r>
            <a:r>
              <a:rPr lang="en-US" sz="1400" dirty="0" err="1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i</a:t>
            </a: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]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3333CC"/>
                </a:solidFill>
                <a:latin typeface="Consolas" pitchFamily="49" charset="0"/>
                <a:cs typeface="Arial" charset="0"/>
              </a:rPr>
              <a:t>	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	delete[] </a:t>
            </a:r>
            <a:r>
              <a:rPr lang="en-US" sz="1400" dirty="0" err="1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array_old</a:t>
            </a:r>
            <a:r>
              <a:rPr lang="en-US" sz="1400" dirty="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;</a:t>
            </a:r>
          </a:p>
          <a:p>
            <a:pPr lvl="2">
              <a:buFont typeface="Arial" charset="0"/>
              <a:buNone/>
            </a:pPr>
            <a:r>
              <a:rPr lang="en-US" sz="1400" dirty="0" smtClean="0">
                <a:latin typeface="Consolas" pitchFamily="49" charset="0"/>
                <a:cs typeface="Arial" charset="0"/>
              </a:rPr>
              <a:t>}</a:t>
            </a:r>
          </a:p>
          <a:p>
            <a:pPr lvl="2">
              <a:buFont typeface="Arial" charset="0"/>
              <a:buNone/>
            </a:pPr>
            <a:endParaRPr lang="en-US" sz="14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calculate the total run time, add the entries:  </a:t>
            </a:r>
            <a:r>
              <a:rPr lang="en-CA" b="1" dirty="0" smtClean="0"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 + 1) = </a:t>
            </a:r>
            <a:r>
              <a:rPr lang="en-CA" b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4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6950075" y="285432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948488" y="4427538"/>
            <a:ext cx="6254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3333CC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7894" name="TextBox 11"/>
          <p:cNvSpPr txBox="1">
            <a:spLocks noChangeArrowheads="1"/>
          </p:cNvSpPr>
          <p:nvPr/>
        </p:nvSpPr>
        <p:spPr bwMode="auto">
          <a:xfrm>
            <a:off x="6948488" y="5219700"/>
            <a:ext cx="625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 dirty="0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en-CA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CA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is is taken from code found at</a:t>
            </a:r>
          </a:p>
          <a:p>
            <a:pPr lvl="1"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Arial" charset="0"/>
              </a:rPr>
              <a:t>http://ece.uwaterloo.ca/~ece250/Algorithms/Sparse_systems/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template &lt;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M,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N&gt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Matrix&lt;M, N&gt; &amp;Matrix&lt;M, N&gt;::operator= ( Matrix&lt;M, N&g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ns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amp;A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&amp;A == this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if ( capacity !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elete []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capacity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apacity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new double[capacity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minMN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diagonal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= M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row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for (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= 0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&lt;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size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(); ++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column_index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	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 = 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A.off_diagonal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[</a:t>
            </a:r>
            <a:r>
              <a:rPr lang="en-US" sz="800" dirty="0" err="1" smtClean="0">
                <a:latin typeface="Consolas" pitchFamily="49" charset="0"/>
                <a:cs typeface="Arial" charset="0"/>
              </a:rPr>
              <a:t>i</a:t>
            </a:r>
            <a:r>
              <a:rPr lang="en-US" sz="800" dirty="0" smtClean="0">
                <a:latin typeface="Consolas" pitchFamily="49" charset="0"/>
                <a:cs typeface="Arial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}</a:t>
            </a:r>
          </a:p>
          <a:p>
            <a:pPr>
              <a:buFont typeface="Arial" charset="0"/>
              <a:buNone/>
            </a:pPr>
            <a:endParaRPr lang="en-US" sz="800" dirty="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	return *this;</a:t>
            </a:r>
          </a:p>
          <a:p>
            <a:pPr>
              <a:buFont typeface="Arial" charset="0"/>
              <a:buNone/>
            </a:pPr>
            <a:r>
              <a:rPr lang="en-US" sz="800" dirty="0" smtClean="0">
                <a:latin typeface="Consolas" pitchFamily="49" charset="0"/>
                <a:cs typeface="Arial" charset="0"/>
              </a:rPr>
              <a:t>}</a:t>
            </a:r>
            <a:endParaRPr lang="en-US" sz="200" b="1" dirty="0" smtClean="0">
              <a:latin typeface="Consolas" pitchFamily="49" charset="0"/>
              <a:cs typeface="Arial" charset="0"/>
            </a:endParaRPr>
          </a:p>
        </p:txBody>
      </p: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3714750" y="2857500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3711575" y="3702050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18" name="TextBox 6"/>
          <p:cNvSpPr txBox="1">
            <a:spLocks noChangeArrowheads="1"/>
          </p:cNvSpPr>
          <p:nvPr/>
        </p:nvSpPr>
        <p:spPr bwMode="auto">
          <a:xfrm>
            <a:off x="3714750" y="4572000"/>
            <a:ext cx="150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min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3714750" y="5845175"/>
            <a:ext cx="62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3714750" y="6345238"/>
            <a:ext cx="646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38921" name="TextBox 9"/>
          <p:cNvSpPr txBox="1">
            <a:spLocks noChangeArrowheads="1"/>
          </p:cNvSpPr>
          <p:nvPr/>
        </p:nvSpPr>
        <p:spPr bwMode="auto">
          <a:xfrm>
            <a:off x="3714750" y="5202238"/>
            <a:ext cx="701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2" name="TextBox 10"/>
          <p:cNvSpPr txBox="1">
            <a:spLocks noChangeArrowheads="1"/>
          </p:cNvSpPr>
          <p:nvPr/>
        </p:nvSpPr>
        <p:spPr bwMode="auto">
          <a:xfrm>
            <a:off x="4929188" y="3643313"/>
            <a:ext cx="34226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1 + 1 + min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+ 1)</a:t>
            </a:r>
          </a:p>
          <a:p>
            <a:r>
              <a:rPr lang="en-CA"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CA" b="1">
                <a:latin typeface="Symbol" pitchFamily="18" charset="2"/>
              </a:rPr>
              <a:t>Q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8923" name="TextBox 12"/>
          <p:cNvSpPr txBox="1">
            <a:spLocks noChangeArrowheads="1"/>
          </p:cNvSpPr>
          <p:nvPr/>
        </p:nvSpPr>
        <p:spPr bwMode="auto">
          <a:xfrm>
            <a:off x="4857750" y="5140325"/>
            <a:ext cx="38481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ote that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min(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/>
              <a:t> but we cannot say anything about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/>
              <a:t> and </a:t>
            </a:r>
            <a:r>
              <a:rPr lang="en-CA" i="1">
                <a:latin typeface="Times New Roman" pitchFamily="18" charset="0"/>
                <a:cs typeface="Times New Roman" pitchFamily="18" charset="0"/>
              </a:rPr>
              <a:t>n</a:t>
            </a:r>
            <a:endParaRPr lang="en-CA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Blocks in Sequence</a:t>
            </a:r>
          </a:p>
        </p:txBody>
      </p:sp>
      <p:sp>
        <p:nvSpPr>
          <p:cNvPr id="399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Other examples includ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un three blocks of code which are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Total run time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1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un two blocks of code which are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, and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Total run time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CA" b="1" smtClean="0">
                <a:latin typeface="Symbol" pitchFamily="18" charset="2"/>
                <a:cs typeface="Arial" charset="0"/>
              </a:rPr>
              <a:t>Q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baseline="30000" smtClean="0">
                <a:latin typeface="Times New Roman" pitchFamily="18" charset="0"/>
                <a:cs typeface="Times New Roman" pitchFamily="18" charset="0"/>
              </a:rPr>
              <a:t>1.5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Recall this linear ordering from the previous topic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hen considering a sum, take the dominant term</a:t>
            </a:r>
          </a:p>
        </p:txBody>
      </p:sp>
      <p:pic>
        <p:nvPicPr>
          <p:cNvPr id="39940" name="Picture 5" descr="ff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75" y="4076700"/>
            <a:ext cx="5819775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e goal of algorithm analysis is to take a block of code and determine the asymptotic run time or asymptotic memory requirements based on various parameter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Given an array of siz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z="1400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Selection sort require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 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Merge sort, quick sort, and heap sort all require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z="2000" smtClean="0">
                <a:latin typeface="Arial" charset="0"/>
                <a:cs typeface="Arial" charset="0"/>
              </a:rPr>
              <a:t>However: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Merge sort requires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additional memory 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Quick sort requires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additional memory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Heap sort requires 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 memory </a:t>
            </a:r>
          </a:p>
          <a:p>
            <a:pPr lvl="2"/>
            <a:endParaRPr lang="en-US" sz="1800" smtClean="0">
              <a:latin typeface="Arial" charset="0"/>
              <a:cs typeface="Arial" charset="0"/>
            </a:endParaRPr>
          </a:p>
          <a:p>
            <a:pPr lvl="2"/>
            <a:endParaRPr lang="en-US" sz="1800" smtClean="0">
              <a:latin typeface="Arial" charset="0"/>
              <a:cs typeface="Arial" charset="0"/>
            </a:endParaRPr>
          </a:p>
          <a:p>
            <a:pPr lvl="2"/>
            <a:endParaRPr lang="en-US" sz="1800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09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at the following control statement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se are statements which potentially alter the execution of instru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al statement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if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switch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while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b="1" smtClean="0">
                <a:latin typeface="Consolas" pitchFamily="49" charset="0"/>
                <a:cs typeface="Arial" charset="0"/>
              </a:rPr>
              <a:t>do-whi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unt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b="1" smtClean="0">
                <a:latin typeface="Consolas" pitchFamily="49" charset="0"/>
                <a:cs typeface="Arial" charset="0"/>
              </a:rPr>
              <a:t>for i from 1 to 10 do ... end do;       # Map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llection-controlled loops</a:t>
            </a:r>
          </a:p>
          <a:p>
            <a:pPr lvl="2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CA" b="1" smtClean="0">
                <a:latin typeface="Consolas" pitchFamily="49" charset="0"/>
                <a:cs typeface="Arial" charset="0"/>
              </a:rPr>
              <a:t>foreach ( int i in array ) { ... }</a:t>
            </a:r>
            <a:r>
              <a:rPr lang="en-US" b="1" smtClean="0">
                <a:latin typeface="Consolas" pitchFamily="49" charset="0"/>
                <a:cs typeface="Arial" charset="0"/>
              </a:rPr>
              <a:t>      // C#</a:t>
            </a: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endParaRPr lang="en-US" sz="1800" b="1" smtClean="0">
              <a:latin typeface="Consolas" pitchFamily="49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419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any collection of nested control statements, it is always necessary to work inside out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termine the run times of the inner-most statements and work your way out</a:t>
            </a:r>
          </a:p>
          <a:p>
            <a:pPr lvl="1"/>
            <a:endParaRPr lang="en-US" sz="20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430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if ( </a:t>
            </a:r>
            <a:r>
              <a:rPr lang="en-US" b="1" i="1" smtClean="0">
                <a:latin typeface="Courier New" pitchFamily="49" charset="0"/>
                <a:cs typeface="Arial" charset="0"/>
              </a:rPr>
              <a:t>condition</a:t>
            </a:r>
            <a:r>
              <a:rPr lang="en-US" b="1" smtClean="0">
                <a:latin typeface="Courier New" pitchFamily="49" charset="0"/>
                <a:cs typeface="Arial" charset="0"/>
              </a:rPr>
              <a:t> ) {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    // true body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} else {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    // false body</a:t>
            </a:r>
          </a:p>
          <a:p>
            <a:pPr lvl="2">
              <a:buFont typeface="Arial" charset="0"/>
              <a:buNone/>
            </a:pPr>
            <a:r>
              <a:rPr lang="en-US" b="1" smtClean="0">
                <a:latin typeface="Courier New" pitchFamily="49" charset="0"/>
                <a:cs typeface="Arial" charset="0"/>
              </a:rPr>
              <a:t>}</a:t>
            </a:r>
            <a:endParaRPr lang="en-US" sz="2800" b="1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un time of a conditional statement i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run time of the condition (the test), plu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run time of the body which is run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most cases, the run time of the condition 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40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some cases, it is easy to determine which statement must be run:</a:t>
            </a:r>
            <a:br>
              <a:rPr lang="en-US" smtClean="0">
                <a:latin typeface="Arial" charset="0"/>
                <a:cs typeface="Arial" charset="0"/>
              </a:rPr>
            </a:b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nt factorial ( int n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if ( n == 0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1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	return n * factorial ( n – 1 )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trol Statement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450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n others, it is less obviou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ind the maximum entry in an array:</a:t>
            </a:r>
            <a:endParaRPr lang="en-US" sz="2000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US" sz="20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int find_max( int *array, int n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max = array[0];</a:t>
            </a:r>
          </a:p>
          <a:p>
            <a:pPr>
              <a:buFont typeface="Arial" charset="0"/>
              <a:buNone/>
            </a:pPr>
            <a:endParaRPr lang="en-US" sz="16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for ( int i = 1; i &lt; n; ++i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if ( array[i] &gt; max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    </a:t>
            </a:r>
            <a:r>
              <a:rPr lang="en-US" sz="16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i]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}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endParaRPr lang="en-US" sz="160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return max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Statements</a:t>
            </a:r>
          </a:p>
        </p:txBody>
      </p:sp>
      <p:sp>
        <p:nvSpPr>
          <p:cNvPr id="460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don’t know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we had information about the distribution of the entries of the array, we may be able to determine it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f the list is sorted (ascending) it will always be ru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f the list is sorted (descending) it will be run onc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f the list is uniformly randomly distributed, then???</a:t>
            </a:r>
            <a:endParaRPr lang="en-US" sz="20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71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++ for loop is a condition controlled statement: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identical to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int i = 0;			// initializa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while ( i &lt; N ) {		// condition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    ++i;			// increment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endParaRPr lang="en-US" sz="18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813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itialization, condition, and increment usually are single statements running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18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</a:t>
            </a:r>
            <a:r>
              <a:rPr lang="en-US" sz="1800" b="1" smtClean="0">
                <a:latin typeface="Consolas" pitchFamily="49" charset="0"/>
                <a:cs typeface="Arial" charset="0"/>
              </a:rPr>
              <a:t>	</a:t>
            </a:r>
            <a:r>
              <a:rPr lang="en-US" sz="1800" smtClean="0">
                <a:latin typeface="Consolas" pitchFamily="49" charset="0"/>
                <a:cs typeface="Arial" charset="0"/>
              </a:rPr>
              <a:t>for ( int i = 0; i &lt; N; ++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	// ...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endParaRPr lang="en-US" sz="18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dition-controlled Loops</a:t>
            </a:r>
          </a:p>
        </p:txBody>
      </p:sp>
      <p:sp>
        <p:nvSpPr>
          <p:cNvPr id="491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itialization, condition, and increment statements are usually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0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&lt; n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; 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++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    // ...</a:t>
            </a:r>
            <a:endParaRPr 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ssuming there are no break or return statements in the loop,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he run time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W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01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does not depend on the variable (in this example, </a:t>
            </a:r>
            <a:r>
              <a:rPr lang="en-US" sz="1800" b="1" smtClean="0">
                <a:latin typeface="Courier New" pitchFamily="49" charset="0"/>
                <a:cs typeface="Arial" charset="0"/>
              </a:rPr>
              <a:t>i</a:t>
            </a:r>
            <a:r>
              <a:rPr lang="en-US" smtClean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    // code which is Theta(f(n))</a:t>
            </a:r>
            <a:endParaRPr lang="en-US" sz="16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the body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, then the run time of the loop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asymptotic behaviour of algorithms indicates the ability to scal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Suppose we are sorting an array of siz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1400" i="1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lection sort has a run time of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s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4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Four times as long to sort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s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One hundred times as long to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int sum = 0;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for ( int i = 0; i &lt; n; ++i ) {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  sum += 1;     Theta(</a:t>
            </a:r>
            <a:r>
              <a:rPr lang="en-US" sz="14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</a:t>
            </a:r>
            <a:r>
              <a:rPr lang="en-US" sz="1400" b="1" smtClean="0">
                <a:latin typeface="Courier New" pitchFamily="49" charset="0"/>
                <a:cs typeface="Arial" charset="0"/>
              </a:rPr>
              <a:t>)</a:t>
            </a:r>
            <a:endParaRPr lang="en-US" sz="1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}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code has run time</a:t>
            </a:r>
          </a:p>
          <a:p>
            <a:pPr>
              <a:buFont typeface="Arial" charset="0"/>
              <a:buNone/>
            </a:pPr>
            <a:r>
              <a:rPr lang="en-US" b="1" smtClean="0">
                <a:latin typeface="Symbol" pitchFamily="18" charset="2"/>
                <a:cs typeface="Arial" charset="0"/>
              </a:rPr>
              <a:t>		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·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ondition-controlled Loop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522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other </a:t>
            </a:r>
            <a:r>
              <a:rPr lang="en-US" dirty="0" smtClean="0">
                <a:latin typeface="Arial" charset="0"/>
                <a:cs typeface="Arial" charset="0"/>
              </a:rPr>
              <a:t>example,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&lt; </a:t>
            </a: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; ++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) { 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for ( </a:t>
            </a:r>
            <a:r>
              <a:rPr lang="en-US" sz="14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Arial" charset="0"/>
              </a:rPr>
              <a:t> j = 0; j &lt; n; ++j ) {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    sum += 1;     Theta(1)</a:t>
            </a: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    }</a:t>
            </a:r>
            <a:endParaRPr lang="en-US" sz="1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previous example showed that 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, thus the outer loop is</a:t>
            </a:r>
          </a:p>
          <a:p>
            <a:pPr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·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ith each loop, we use a linear search an array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for ( int i = 0; i &lt; </a:t>
            </a:r>
            <a:r>
              <a:rPr lang="en-US" sz="14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n</a:t>
            </a:r>
            <a:r>
              <a:rPr lang="en-US" sz="1400" b="1" smtClean="0">
                <a:latin typeface="Courier New" pitchFamily="49" charset="0"/>
                <a:cs typeface="Arial" charset="0"/>
              </a:rPr>
              <a:t>; ++i ) { 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		    // search through an array of size m</a:t>
            </a: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		    // O( m );</a:t>
            </a:r>
            <a:endParaRPr lang="en-US" sz="1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400" b="1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inner loop is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and thus the outer loop is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	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nditional Statement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Consider this example</a:t>
            </a:r>
          </a:p>
          <a:p>
            <a:pPr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void Disjoint_sets::clear(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    </a:t>
            </a: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if ( sets == n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    return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FF000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endParaRPr lang="en-CA" sz="1400" smtClean="0"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max_height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B0F0"/>
                </a:solidFill>
                <a:latin typeface="Consolas" pitchFamily="49" charset="0"/>
                <a:cs typeface="Arial" charset="0"/>
              </a:rPr>
              <a:t>    num_disjoint_sets = n;</a:t>
            </a:r>
          </a:p>
          <a:p>
            <a:pPr lvl="2">
              <a:buFont typeface="Arial" charset="0"/>
              <a:buNone/>
            </a:pPr>
            <a:endParaRPr lang="en-CA" sz="1400" smtClean="0">
              <a:solidFill>
                <a:srgbClr val="7030A0"/>
              </a:solidFill>
              <a:latin typeface="Consolas" pitchFamily="49" charset="0"/>
              <a:cs typeface="Arial" charset="0"/>
            </a:endParaRP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for ( int i = 0; i &lt; n; ++i ) {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    </a:t>
            </a: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parent[i] = i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002060"/>
                </a:solidFill>
                <a:latin typeface="Consolas" pitchFamily="49" charset="0"/>
                <a:cs typeface="Arial" charset="0"/>
              </a:rPr>
              <a:t>        tree_height[i] = 0;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solidFill>
                  <a:srgbClr val="7030A0"/>
                </a:solidFill>
                <a:latin typeface="Consolas" pitchFamily="49" charset="0"/>
                <a:cs typeface="Arial" charset="0"/>
              </a:rPr>
              <a:t>    }</a:t>
            </a:r>
          </a:p>
          <a:p>
            <a:pPr lvl="2">
              <a:buFont typeface="Arial" charset="0"/>
              <a:buNone/>
            </a:pPr>
            <a:r>
              <a:rPr lang="en-CA" sz="1400" smtClean="0">
                <a:latin typeface="Consolas" pitchFamily="49" charset="0"/>
                <a:cs typeface="Arial" charset="0"/>
              </a:rPr>
              <a:t>} 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643563" y="4487863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7030A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643563" y="3714750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B0F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5643563" y="2643188"/>
            <a:ext cx="646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65738" y="5357813"/>
          <a:ext cx="29924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4" name="Equation" r:id="rId5" imgW="1739880" imgH="457200" progId="Equation.3">
                  <p:embed/>
                </p:oleObj>
              </mc:Choice>
              <mc:Fallback>
                <p:oleObj name="Equation" r:id="rId5" imgW="173988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357813"/>
                        <a:ext cx="29924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4"/>
          <p:cNvSpPr txBox="1">
            <a:spLocks noChangeArrowheads="1"/>
          </p:cNvSpPr>
          <p:nvPr/>
        </p:nvSpPr>
        <p:spPr bwMode="auto">
          <a:xfrm>
            <a:off x="1979613" y="5146675"/>
            <a:ext cx="646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00206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205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the body </a:t>
            </a:r>
            <a:r>
              <a:rPr lang="en-US" dirty="0" smtClean="0">
                <a:latin typeface="Arial" charset="0"/>
                <a:cs typeface="Arial" charset="0"/>
              </a:rPr>
              <a:t>depends </a:t>
            </a:r>
            <a:r>
              <a:rPr lang="en-US" dirty="0" smtClean="0">
                <a:latin typeface="Arial" charset="0"/>
                <a:cs typeface="Arial" charset="0"/>
              </a:rPr>
              <a:t>on the variable (in this example, </a:t>
            </a:r>
            <a:r>
              <a:rPr lang="en-US" sz="18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dirty="0" smtClean="0">
                <a:latin typeface="Arial" charset="0"/>
                <a:cs typeface="Arial" charset="0"/>
              </a:rPr>
              <a:t>), then the run time of 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for ( </a:t>
            </a:r>
            <a:r>
              <a:rPr lang="en-US" sz="1600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= 0; </a:t>
            </a:r>
            <a:r>
              <a:rPr lang="en-US" sz="16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&lt; n; ++</a:t>
            </a:r>
            <a:r>
              <a:rPr lang="en-US" sz="1600" b="1" dirty="0" err="1" smtClean="0"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    // code which is Theta(f(</a:t>
            </a:r>
            <a:r>
              <a:rPr lang="en-US" sz="1600" b="1" dirty="0" err="1" smtClean="0">
                <a:latin typeface="Courier New" pitchFamily="49" charset="0"/>
                <a:cs typeface="Arial" charset="0"/>
              </a:rPr>
              <a:t>i,n</a:t>
            </a:r>
            <a:r>
              <a:rPr lang="en-US" sz="1600" b="1" dirty="0" smtClean="0">
                <a:latin typeface="Courier New" pitchFamily="49" charset="0"/>
                <a:cs typeface="Arial" charset="0"/>
              </a:rPr>
              <a:t>))</a:t>
            </a:r>
            <a:endParaRPr lang="en-US" sz="16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     }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s                                     and if the body i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/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the result i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059113" y="4005263"/>
          <a:ext cx="316865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4" name="Equation" r:id="rId5" imgW="1257120" imgH="507960" progId="Equation.3">
                  <p:embed/>
                </p:oleObj>
              </mc:Choice>
              <mc:Fallback>
                <p:oleObj name="Equation" r:id="rId5" imgW="125712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005263"/>
                        <a:ext cx="316865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1258888" y="2924175"/>
          <a:ext cx="2232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5" name="Equation" r:id="rId7" imgW="1257120" imgH="507960" progId="Equation.3">
                  <p:embed/>
                </p:oleObj>
              </mc:Choice>
              <mc:Fallback>
                <p:oleObj name="Equation" r:id="rId7" imgW="125712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22320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307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        sum +=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+ j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inner loop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latin typeface="Arial" charset="0"/>
                <a:cs typeface="Arial" charset="0"/>
              </a:rPr>
              <a:t> hence the outer is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39552" y="4725144"/>
          <a:ext cx="8065020" cy="104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5" imgW="3936960" imgH="507960" progId="Equation.3">
                  <p:embed/>
                </p:oleObj>
              </mc:Choice>
              <mc:Fallback>
                <p:oleObj name="Equation" r:id="rId5" imgW="393696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25144"/>
                        <a:ext cx="8065020" cy="104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Analysis of Repetition Statements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other </a:t>
            </a:r>
            <a:r>
              <a:rPr lang="en-US" dirty="0" smtClean="0">
                <a:latin typeface="Arial" charset="0"/>
                <a:cs typeface="Arial" charset="0"/>
              </a:rPr>
              <a:t>example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sum = 0;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0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j = 0; j &lt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; ++j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k = 0; k &lt; j; ++k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    sum +=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+ j + k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 }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inside to out: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j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Symbol" pitchFamily="18" charset="2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i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b="1" dirty="0" smtClean="0">
                <a:latin typeface="Symbol" pitchFamily="18" charset="2"/>
                <a:cs typeface="Arial" charset="0"/>
              </a:rPr>
              <a:t>		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3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Switch statements appear to be nested if statements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b="1" smtClean="0">
                <a:latin typeface="Consolas" pitchFamily="49" charset="0"/>
                <a:cs typeface="Consolas" pitchFamily="49" charset="0"/>
              </a:rPr>
              <a:t>	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switch( i ) {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1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2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3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4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case 5: 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break;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default: 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a switch statement would appear to run in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 where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s the number of cases, the same as nested if statement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hy then not use:</a:t>
            </a:r>
          </a:p>
          <a:p>
            <a:pPr>
              <a:buFont typeface="Arial" charset="0"/>
              <a:buNone/>
            </a:pPr>
            <a:endParaRPr lang="en-US" sz="180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if ( i == 1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2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other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3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even more stuff *</a:t>
            </a:r>
            <a:r>
              <a:rPr lang="en-US" sz="1800" smtClean="0">
                <a:solidFill>
                  <a:schemeClr val="accent2"/>
                </a:solidFill>
                <a:latin typeface="Consolas" pitchFamily="49" charset="0"/>
                <a:cs typeface="Consolas" pitchFamily="49" charset="0"/>
              </a:rPr>
              <a:t>/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 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4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well, do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if ( i == 5 )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tired yet?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r>
              <a:rPr lang="en-US" sz="1800" smtClean="0">
                <a:latin typeface="Consolas" pitchFamily="49" charset="0"/>
                <a:cs typeface="Consolas" pitchFamily="49" charset="0"/>
              </a:rPr>
              <a:t>		else { </a:t>
            </a:r>
            <a:r>
              <a:rPr lang="en-US" sz="1800" smtClean="0">
                <a:solidFill>
                  <a:srgbClr val="00B0F0"/>
                </a:solidFill>
                <a:latin typeface="Consolas" pitchFamily="49" charset="0"/>
                <a:cs typeface="Consolas" pitchFamily="49" charset="0"/>
              </a:rPr>
              <a:t>/* do default stuff */ </a:t>
            </a:r>
            <a:r>
              <a:rPr lang="en-US" sz="180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734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Question: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Why would you introduce something into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programming language which is redundant?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 are reasons for thi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r name is Larry Wall and you are creating the Perl (</a:t>
            </a:r>
            <a:r>
              <a:rPr lang="en-US" b="1" smtClean="0">
                <a:latin typeface="Arial" charset="0"/>
                <a:cs typeface="Arial" charset="0"/>
              </a:rPr>
              <a:t>not</a:t>
            </a:r>
            <a:r>
              <a:rPr lang="en-US" smtClean="0">
                <a:latin typeface="Arial" charset="0"/>
                <a:cs typeface="Arial" charset="0"/>
              </a:rPr>
              <a:t> PERL) programming languag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 are introducing software engineering constructs, for example, cla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other sorting algorithms have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 </a:t>
            </a:r>
            <a:r>
              <a:rPr lang="en-US" smtClean="0">
                <a:latin typeface="Arial" charset="0"/>
                <a:cs typeface="Arial" charset="0"/>
              </a:rPr>
              <a:t>run times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ln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= 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+ 1) = 2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) + 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smtClean="0">
              <a:latin typeface="Arial" charset="0"/>
              <a:cs typeface="Arial" charset="0"/>
            </a:endParaRP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ln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= 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(ln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+ 1) = 10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ln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) + 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i="1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each case, it requires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more tim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erge sort will require twice and 10 times as much memory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Quick sort will require one or four additional memory loca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Heap sort will not require any additional memory</a:t>
            </a:r>
            <a:endParaRPr lang="en-US" sz="1400" smtClean="0">
              <a:latin typeface="Arial" charset="0"/>
              <a:cs typeface="Arial" charset="0"/>
            </a:endParaRPr>
          </a:p>
          <a:p>
            <a:pPr lvl="2"/>
            <a:endParaRPr lang="en-US" smtClean="0">
              <a:latin typeface="Arial" charset="0"/>
              <a:cs typeface="Arial" charset="0"/>
            </a:endParaRPr>
          </a:p>
          <a:p>
            <a:pPr lvl="2"/>
            <a:endParaRPr lang="en-US" sz="1800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switch statements were included in the original C language...  why?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rst, you may recall that the cases must be actual values, either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nteger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haracter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you cannot have a case with a variable, e.g.,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  <a:r>
              <a:rPr lang="en-US" sz="1600" b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case n: /* do something */ break;  //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ontrol Statements</a:t>
            </a:r>
          </a:p>
        </p:txBody>
      </p:sp>
      <p:sp>
        <p:nvSpPr>
          <p:cNvPr id="5939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ompiler looks at the different cases and calculates an appropriate jump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 assum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cases are 0, 1, 2, 3, 4, 5, 6, 7, 8, 9, 10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ach case requires a maximum of 24 bytes (for example, six instructions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 the compiler simply makes a jump size based on the variable, jumping ahead either 0, 24, 48, 72, ..., or 240 instru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543345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run one block of code followed by another block of cod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ch code is said to be run </a:t>
            </a:r>
            <a:r>
              <a:rPr lang="en-US" i="1" dirty="0" smtClean="0">
                <a:latin typeface="Arial" charset="0"/>
                <a:cs typeface="Arial" charset="0"/>
              </a:rPr>
              <a:t>serially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the first block of code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 and the second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  <a:r>
              <a:rPr lang="en-US" dirty="0" smtClean="0">
                <a:latin typeface="Arial" charset="0"/>
                <a:cs typeface="Arial" charset="0"/>
              </a:rPr>
              <a:t>, then the run time of two blocks of code is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 f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+ g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usually (for algorithms not including function calls) simplifies to one or the 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Consider the following two problems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search through a random list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to find the maximum entry, and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search through a random list of size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to find if it contains a particular entry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hat is the proper means of describing the run time of these two algorithm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24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arching for the maximum entry requires that each element in the array be examined, thus, it must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earching for a particular entry may end earlier:  for example, the first entry we are searching for may be the one we are looking for, thus, it runs in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Serial Statements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erefor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f the leading term is 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, then the result must be 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, otherwis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if the leading term is big-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, we can say the result is big-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example,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</a:t>
            </a:r>
            <a:r>
              <a:rPr lang="en-US" i="1" smtClean="0">
                <a:latin typeface="Times New Roman" pitchFamily="18" charset="0"/>
                <a:cs typeface="Arial" charset="0"/>
              </a:rPr>
              <a:t> 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 +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9700" y="3141663"/>
            <a:ext cx="34877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451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 function (or subroutine) is code which has been separated </a:t>
            </a:r>
            <a:r>
              <a:rPr lang="en-US" dirty="0" smtClean="0">
                <a:latin typeface="Arial" charset="0"/>
                <a:cs typeface="Arial" charset="0"/>
              </a:rPr>
              <a:t>out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a subroutine (function) can be called from anywhere, we must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prepare the appropriate environment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 with arguments (parameters)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jump to the subroutin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xecute the subroutin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eal with the return valu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lean 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665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ortunately, this is such a common task that all modern processors have instructions that perform most of these steps in one instruction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will assume that the overhead required to make a function call and to return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</p:txBody>
      </p:sp>
      <p:sp>
        <p:nvSpPr>
          <p:cNvPr id="675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Because any function requires the overhead of a function call and return, we will always assume that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	</a:t>
            </a: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f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smtClean="0">
                <a:latin typeface="Symbol" pitchFamily="18" charset="2"/>
                <a:cs typeface="Arial" charset="0"/>
              </a:rPr>
              <a:t>W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at is, it is impossible for any function call to have a zero run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5603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see algorithms which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g(3)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.585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or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endParaRPr lang="en-US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Three times as long to sort 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38.5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endParaRPr lang="en-US" sz="2400" i="1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38 times as long to sor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us, given a function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(the run time of which depends on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) we will associate the run time of </a:t>
            </a:r>
            <a:r>
              <a:rPr 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by some function </a:t>
            </a: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f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may write this to </a:t>
            </a:r>
            <a:r>
              <a:rPr lang="en-US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Because the run time of any function is at least </a:t>
            </a:r>
            <a:r>
              <a:rPr 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, we will include the time required to both call and return from the function in the run time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696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Consider this function:</a:t>
            </a:r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		</a:t>
            </a:r>
            <a:r>
              <a:rPr lang="en-US" sz="1200" b="1" smtClean="0">
                <a:latin typeface="Consolas" pitchFamily="49" charset="0"/>
                <a:cs typeface="Consolas" pitchFamily="49" charset="0"/>
              </a:rPr>
              <a:t>void Disjoint_sets::set_union( int m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	</a:t>
            </a: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m = find( m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0070C0"/>
                </a:solidFill>
                <a:latin typeface="Consolas" pitchFamily="49" charset="0"/>
                <a:cs typeface="Consolas" pitchFamily="49" charset="0"/>
              </a:rPr>
              <a:t>			n = find( n )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m ==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	retur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--num_disjoint_sets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if ( tree_height[m] &gt;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n] = m;</a:t>
            </a:r>
          </a:p>
          <a:p>
            <a:pPr>
              <a:buFont typeface="Arial" charset="0"/>
              <a:buNone/>
            </a:pPr>
            <a:endParaRPr lang="en-US" sz="1200" b="1" smtClean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if ( tree_height[m] == tree_height[n]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++(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    max_height = std::max( max_height, tree_height[m] )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 else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    parent[m] = n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			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nsolas" pitchFamily="49" charset="0"/>
                <a:cs typeface="Consolas" pitchFamily="49" charset="0"/>
              </a:rPr>
              <a:t>		} </a:t>
            </a:r>
          </a:p>
        </p:txBody>
      </p:sp>
      <p:sp>
        <p:nvSpPr>
          <p:cNvPr id="69636" name="TextBox 4"/>
          <p:cNvSpPr txBox="1">
            <a:spLocks noChangeArrowheads="1"/>
          </p:cNvSpPr>
          <p:nvPr/>
        </p:nvSpPr>
        <p:spPr bwMode="auto">
          <a:xfrm>
            <a:off x="7454900" y="4714875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69637" name="TextBox 4"/>
          <p:cNvSpPr txBox="1">
            <a:spLocks noChangeArrowheads="1"/>
          </p:cNvSpPr>
          <p:nvPr/>
        </p:nvSpPr>
        <p:spPr bwMode="auto">
          <a:xfrm>
            <a:off x="5572125" y="2286000"/>
            <a:ext cx="688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endParaRPr lang="en-CA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638" name="TextBox 5"/>
          <p:cNvSpPr txBox="1">
            <a:spLocks noChangeArrowheads="1"/>
          </p:cNvSpPr>
          <p:nvPr/>
        </p:nvSpPr>
        <p:spPr bwMode="auto">
          <a:xfrm>
            <a:off x="6356350" y="3416300"/>
            <a:ext cx="228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CA" baseline="-25000">
                <a:latin typeface="Times New Roman" pitchFamily="18" charset="0"/>
                <a:cs typeface="Times New Roman" pitchFamily="18" charset="0"/>
              </a:rPr>
              <a:t>set_union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T</a:t>
            </a:r>
            <a:r>
              <a:rPr lang="en-CA" baseline="-250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d</a:t>
            </a:r>
            <a:r>
              <a:rPr lang="en-CA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b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7" name="Oval 6"/>
          <p:cNvSpPr/>
          <p:nvPr/>
        </p:nvSpPr>
        <p:spPr>
          <a:xfrm>
            <a:off x="2209800" y="2071688"/>
            <a:ext cx="1714500" cy="78581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706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 function is relatively </a:t>
            </a:r>
            <a:r>
              <a:rPr lang="en-US" dirty="0" smtClean="0">
                <a:latin typeface="Arial" charset="0"/>
                <a:cs typeface="Arial" charset="0"/>
              </a:rPr>
              <a:t>simple </a:t>
            </a:r>
            <a:r>
              <a:rPr lang="en-US" dirty="0" smtClean="0">
                <a:latin typeface="Arial" charset="0"/>
                <a:cs typeface="Arial" charset="0"/>
              </a:rPr>
              <a:t>if it simply performs operations and calls other function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ost interesting functions designed to solve problems usually end up calling themselv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uch a function is said to be </a:t>
            </a:r>
            <a:r>
              <a:rPr lang="en-US" i="1" dirty="0" smtClean="0">
                <a:latin typeface="Arial" charset="0"/>
                <a:cs typeface="Arial" charset="0"/>
              </a:rPr>
              <a:t>recurs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  <a:endParaRPr lang="en-US" sz="4000" dirty="0" smtClean="0">
              <a:latin typeface="Arial" charset="0"/>
              <a:cs typeface="Arial" charset="0"/>
            </a:endParaRPr>
          </a:p>
        </p:txBody>
      </p:sp>
      <p:sp>
        <p:nvSpPr>
          <p:cNvPr id="410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s an example, we could implement the factorial function recursively:</a:t>
            </a:r>
          </a:p>
          <a:p>
            <a:pPr>
              <a:buFont typeface="Arial" charset="0"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int factorial( int n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if ( n &lt;= 1 )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1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    return n * factorial( n – 1 );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    }</a:t>
            </a:r>
          </a:p>
          <a:p>
            <a:pPr>
              <a:buFont typeface="Arial" charset="0"/>
              <a:buNone/>
            </a:pPr>
            <a:r>
              <a:rPr lang="en-US" sz="160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6227763" y="3284538"/>
          <a:ext cx="63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2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284538"/>
                        <a:ext cx="6334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6156325" y="3789363"/>
          <a:ext cx="185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83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789363"/>
                        <a:ext cx="1852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512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us, we may analyze the run time of this function as follows: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don’t have to worry about the time of the conditional (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smtClean="0">
                <a:latin typeface="Arial" charset="0"/>
                <a:cs typeface="Arial" charset="0"/>
              </a:rPr>
              <a:t>) nor is there a probability involved with the conditional statement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341563" y="2133600"/>
          <a:ext cx="39592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0" name="Equation" r:id="rId5" imgW="1981080" imgH="482400" progId="Equation.3">
                  <p:embed/>
                </p:oleObj>
              </mc:Choice>
              <mc:Fallback>
                <p:oleObj name="Equation" r:id="rId5" imgW="1981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2133600"/>
                        <a:ext cx="395922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6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e analysis of the run time of this function yields a recurrence relation:</a:t>
            </a:r>
          </a:p>
          <a:p>
            <a:pPr algn="ctr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mtClean="0">
                <a:latin typeface="Times New Roman" pitchFamily="18" charset="0"/>
                <a:cs typeface="Arial" charset="0"/>
              </a:rPr>
              <a:t> 1) +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         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1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recurrence relation has Landau symbols…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Replace each Landau symbol with a representative function:</a:t>
            </a:r>
          </a:p>
          <a:p>
            <a:pPr lvl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lvl="1" algn="ctr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mtClean="0">
                <a:latin typeface="Times New Roman" pitchFamily="18" charset="0"/>
                <a:cs typeface="Arial" charset="0"/>
              </a:rPr>
              <a:t> 1) + 1         T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!</a:t>
            </a:r>
            <a:r>
              <a:rPr lang="en-US" smtClean="0">
                <a:latin typeface="Times New Roman" pitchFamily="18" charset="0"/>
                <a:cs typeface="Arial" charset="0"/>
              </a:rPr>
              <a:t>(1)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894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to find the run time of the factorial function, we need to solve</a:t>
            </a:r>
          </a:p>
          <a:p>
            <a:pPr algn="ctr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1  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= 1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Using Maple</a:t>
            </a:r>
            <a:r>
              <a:rPr 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Wingdings" pitchFamily="2" charset="2"/>
              <a:buNone/>
            </a:pPr>
            <a:r>
              <a:rPr lang="en-US" sz="1400" b="1" dirty="0" smtClean="0">
                <a:latin typeface="Courier New" pitchFamily="49" charset="0"/>
                <a:cs typeface="Arial" charset="0"/>
              </a:rPr>
              <a:t>		&gt;</a:t>
            </a:r>
            <a:r>
              <a:rPr lang="en-US" sz="14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400" b="1" dirty="0" err="1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4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400" b="1" dirty="0" smtClean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4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1, T(1) = 1}, T(n) );</a:t>
            </a:r>
          </a:p>
          <a:p>
            <a:pPr algn="ctr">
              <a:buFont typeface="Wingdings" pitchFamily="2" charset="2"/>
              <a:buNone/>
            </a:pPr>
            <a:r>
              <a:rPr lang="en-US" sz="1600" i="1" dirty="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1400" dirty="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 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0467" name="Rectangle 3"/>
          <p:cNvSpPr>
            <a:spLocks noGrp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</a:t>
            </a:r>
            <a:r>
              <a:rPr lang="en-US" dirty="0" smtClean="0">
                <a:latin typeface="Arial" charset="0"/>
                <a:cs typeface="Arial" charset="0"/>
              </a:rPr>
              <a:t>examine the first few steps: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  	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1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2) + 1 + 1 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2) + 2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3) + 3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rom this, we see a pattern:</a:t>
            </a:r>
            <a:endParaRPr lang="en-US" sz="1800" dirty="0" smtClean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         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!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</a:p>
          <a:p>
            <a:pPr lvl="1">
              <a:buFont typeface="Arial" charset="0"/>
              <a:buNone/>
            </a:pPr>
            <a:endParaRPr lang="en-US" i="1" dirty="0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14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then</a:t>
            </a:r>
            <a:endParaRPr lang="en-US" sz="1800" dirty="0" smtClean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                   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	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	= 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endParaRPr lang="en-US" i="1" dirty="0" smtClean="0">
              <a:latin typeface="Times New Roman" pitchFamily="18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Arial" charset="0"/>
              </a:rPr>
              <a:t>				= 1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 =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!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18432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Incidentally, we may write the factorial function using the ternary </a:t>
            </a:r>
            <a:r>
              <a:rPr lang="en-US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: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operato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ernary operators take three arguments—C++ has only one</a:t>
            </a:r>
          </a:p>
          <a:p>
            <a:pPr>
              <a:buFont typeface="Arial" charset="0"/>
              <a:buNone/>
            </a:pPr>
            <a:endParaRPr lang="en-US" sz="1800" b="1" dirty="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factorial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    return (n &lt;= 1) 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?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1 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: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* factorial( n – 1 )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662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see algorithms which run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g(3)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≈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1.585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or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3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endParaRPr lang="en-US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Three times as long to sort </a:t>
            </a:r>
          </a:p>
          <a:p>
            <a:pPr lvl="1"/>
            <a:r>
              <a:rPr lang="en-US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entries requir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lg(3)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38.5 </a:t>
            </a:r>
            <a:r>
              <a:rPr lang="en-US" sz="2400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Times New Roman" pitchFamily="18" charset="0"/>
              </a:rPr>
              <a:t>lg(3) </a:t>
            </a:r>
            <a:endParaRPr lang="en-US" sz="2400" i="1" smtClean="0">
              <a:latin typeface="Arial" charset="0"/>
              <a:cs typeface="Arial" charset="0"/>
            </a:endParaRP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38 times as long to sort 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Binary search runs in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time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Doubling the size requires one additional search</a:t>
            </a:r>
            <a:endParaRPr lang="en-US" sz="16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925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want to sort </a:t>
            </a:r>
            <a:r>
              <a:rPr lang="en-US" dirty="0" smtClean="0">
                <a:latin typeface="Arial" charset="0"/>
                <a:cs typeface="Arial" charset="0"/>
              </a:rPr>
              <a:t>an </a:t>
            </a:r>
            <a:r>
              <a:rPr lang="en-US" dirty="0" smtClean="0">
                <a:latin typeface="Arial" charset="0"/>
                <a:cs typeface="Arial" charset="0"/>
              </a:rPr>
              <a:t>array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item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coul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o through the list and find the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wap the last entry in the list with that largest item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n, go on and sort the rest of the arra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is called </a:t>
            </a:r>
            <a:r>
              <a:rPr lang="en-US" i="1" dirty="0" smtClean="0">
                <a:latin typeface="Arial" charset="0"/>
                <a:cs typeface="Arial" charset="0"/>
              </a:rPr>
              <a:t>selec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782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void sort( int * array, int n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f ( n &lt;= 1 ) {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return;                        // special case:  0 or 1 items are always sorte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posn = 0;                      // assume the first entry is the smalle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max = array[posn]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for ( int i = 1; i &lt; n; ++i ) {    // search through the remaining entries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if ( array[i] &gt; max ) {        // if a larger one is found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posn = i;                  // update both the position and valu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    max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    }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}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int tmp = array[n - 1];            // swap the largest entry with the last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n - 1] = array[posn];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array[posn] = tmp;</a:t>
            </a:r>
          </a:p>
          <a:p>
            <a:pPr>
              <a:buFont typeface="Arial" charset="0"/>
              <a:buNone/>
            </a:pPr>
            <a:endParaRPr lang="en-US" sz="1200" b="1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    sort( array, n </a:t>
            </a:r>
            <a:r>
              <a:rPr lang="en-US" sz="1200" b="1" smtClean="0">
                <a:latin typeface="Arial" charset="0"/>
                <a:cs typeface="Arial" charset="0"/>
              </a:rPr>
              <a:t>–</a:t>
            </a:r>
            <a:r>
              <a:rPr lang="en-US" sz="1200" b="1" smtClean="0">
                <a:latin typeface="Courier New" pitchFamily="49" charset="0"/>
                <a:cs typeface="Arial" charset="0"/>
              </a:rPr>
              <a:t> 1 );              // sort everything else</a:t>
            </a:r>
          </a:p>
          <a:p>
            <a:pPr>
              <a:buFont typeface="Arial" charset="0"/>
              <a:buNone/>
            </a:pPr>
            <a:r>
              <a:rPr lang="en-US" sz="1200" b="1" smtClean="0">
                <a:latin typeface="Courier New" pitchFamily="49" charset="0"/>
                <a:cs typeface="Arial" charset="0"/>
              </a:rPr>
              <a:t>}</a:t>
            </a:r>
            <a:endParaRPr lang="en-US" b="1" smtClean="0">
              <a:latin typeface="Courier New" pitchFamily="49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ould call this function as follows: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b="1" dirty="0" smtClean="0">
              <a:latin typeface="Courier New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array[7] = {5, 8, 3, 6, 2, 4, 7}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Consolas" pitchFamily="49" charset="0"/>
                <a:cs typeface="Consolas" pitchFamily="49" charset="0"/>
              </a:rPr>
              <a:t>		sort( array, 7 );   // sort an array of seven items</a:t>
            </a:r>
          </a:p>
        </p:txBody>
      </p:sp>
      <p:pic>
        <p:nvPicPr>
          <p:cNvPr id="78852" name="Picture 4" descr="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30563"/>
            <a:ext cx="1392238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Recursive Function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7987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first call finds the largest element</a:t>
            </a:r>
          </a:p>
        </p:txBody>
      </p:sp>
      <p:pic>
        <p:nvPicPr>
          <p:cNvPr id="79876" name="Picture 4" descr="s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0900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next call finds the 2</a:t>
            </a:r>
            <a:r>
              <a:rPr lang="en-US" baseline="30000" dirty="0" smtClean="0">
                <a:latin typeface="Arial" charset="0"/>
                <a:cs typeface="Arial" charset="0"/>
              </a:rPr>
              <a:t>nd</a:t>
            </a:r>
            <a:r>
              <a:rPr lang="en-US" dirty="0" smtClean="0">
                <a:latin typeface="Arial" charset="0"/>
                <a:cs typeface="Arial" charset="0"/>
              </a:rPr>
              <a:t>-largest e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s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24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third finds the 3</a:t>
            </a:r>
            <a:r>
              <a:rPr lang="en-US" baseline="30000" dirty="0" smtClean="0">
                <a:latin typeface="Arial" charset="0"/>
                <a:cs typeface="Arial" charset="0"/>
              </a:rPr>
              <a:t>rd</a:t>
            </a:r>
            <a:r>
              <a:rPr lang="en-US" dirty="0" smtClean="0">
                <a:latin typeface="Arial" charset="0"/>
                <a:cs typeface="Arial" charset="0"/>
              </a:rPr>
              <a:t>-larg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s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4213"/>
            <a:ext cx="1392238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2948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d the 4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s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3972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5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2625"/>
            <a:ext cx="1392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4996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inally the 6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endParaRPr 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4100" y="3222625"/>
            <a:ext cx="1392238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6020" name="Rectangle 4"/>
          <p:cNvSpPr>
            <a:spLocks noGrp="1"/>
          </p:cNvSpPr>
          <p:nvPr>
            <p:ph type="body" idx="4294967295"/>
          </p:nvPr>
        </p:nvSpPr>
        <p:spPr>
          <a:xfrm>
            <a:off x="457200" y="1652788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d the array is sorte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7651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we are storing objects which are not related, the hash table has, in many cases, optimal characteristic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Many operations are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1)</a:t>
            </a:r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i="1" smtClean="0">
                <a:latin typeface="Arial" charset="0"/>
                <a:cs typeface="Arial" charset="0"/>
              </a:rPr>
              <a:t>I</a:t>
            </a:r>
            <a:r>
              <a:rPr lang="en-CA" smtClean="0">
                <a:latin typeface="Arial" charset="0"/>
                <a:cs typeface="Arial" charset="0"/>
              </a:rPr>
              <a:t>.</a:t>
            </a:r>
            <a:r>
              <a:rPr lang="en-CA" i="1" smtClean="0">
                <a:latin typeface="Arial" charset="0"/>
                <a:cs typeface="Arial" charset="0"/>
              </a:rPr>
              <a:t>e</a:t>
            </a:r>
            <a:r>
              <a:rPr lang="en-CA" smtClean="0">
                <a:latin typeface="Arial" charset="0"/>
                <a:cs typeface="Arial" charset="0"/>
              </a:rPr>
              <a:t>., the run times are independent of the number of objects being stored</a:t>
            </a: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we are required to store both objects and relations, both memory and time will increase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Our goal will be to minimize this increase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704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nalyzing the function, we get: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87044" name="Picture 4" descr="alg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2288" y="2205757"/>
            <a:ext cx="81724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806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replacing each Landau symbol with a representative, we are required to solve the recurrence rel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 +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       T(1) = 1</a:t>
            </a:r>
          </a:p>
          <a:p>
            <a:pPr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easy way to solve this is with Maple:</a:t>
            </a: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sz="1600" b="1" dirty="0" err="1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( {T(n) = T(n </a:t>
            </a:r>
            <a:r>
              <a:rPr lang="en-US" sz="1600" b="1" dirty="0" smtClean="0">
                <a:solidFill>
                  <a:srgbClr val="D20000"/>
                </a:solidFill>
                <a:latin typeface="Arial" charset="0"/>
                <a:cs typeface="Arial" charset="0"/>
              </a:rPr>
              <a:t>–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1) + n, T(1) = 1}, T(n)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sz="1600" b="1" dirty="0" smtClean="0">
                <a:solidFill>
                  <a:srgbClr val="D20000"/>
                </a:solidFill>
                <a:latin typeface="Courier New" pitchFamily="49" charset="0"/>
                <a:cs typeface="Arial" charset="0"/>
              </a:rPr>
              <a:t> expand( % );</a:t>
            </a:r>
            <a:endParaRPr lang="en-US" sz="2400" dirty="0" smtClean="0"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6238" y="3933825"/>
            <a:ext cx="2808287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8400" y="5197475"/>
            <a:ext cx="12128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sorting routine has th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 see this by hand, consider the following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63713" y="3357563"/>
          <a:ext cx="5802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4" name="Equation" r:id="rId5" imgW="2844720" imgH="1625400" progId="Equation.3">
                  <p:embed/>
                </p:oleObj>
              </mc:Choice>
              <mc:Fallback>
                <p:oleObj name="Equation" r:id="rId5" imgW="2844720" imgH="162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357563"/>
                        <a:ext cx="5802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909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ider, instead, a binary search of a sorted lis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heck the middle ent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f we do not find it, check either the left- or right-hand side, as appropriate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 = T(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) +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Also, i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1</a:t>
            </a:r>
            <a:r>
              <a:rPr lang="en-US" dirty="0" smtClean="0">
                <a:latin typeface="Arial" charset="0"/>
                <a:cs typeface="Arial" charset="0"/>
              </a:rPr>
              <a:t>, the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1) =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 we have to solve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olving this can be difficult, in general, so we will consider only special values of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</a:p>
          <a:p>
            <a:pPr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Assum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wher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 is an integer</a:t>
            </a:r>
            <a:endParaRPr lang="en-US" dirty="0" smtClean="0">
              <a:latin typeface="Times New Roman" pitchFamily="18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n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(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)/2 = 2</a:t>
            </a:r>
            <a:r>
              <a:rPr lang="en-US" i="1" baseline="30000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baseline="30000" dirty="0" smtClean="0">
                <a:latin typeface="Arial" charset="0"/>
                <a:cs typeface="Arial" charset="0"/>
              </a:rPr>
              <a:t>–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55875" y="2492375"/>
          <a:ext cx="36004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8" name="Equation" r:id="rId5" imgW="1765080" imgH="609480" progId="Equation.3">
                  <p:embed/>
                </p:oleObj>
              </mc:Choice>
              <mc:Fallback>
                <p:oleObj name="Equation" r:id="rId5" imgW="176508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92375"/>
                        <a:ext cx="3600450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011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or example, searching a list of siz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31</a:t>
            </a:r>
            <a:r>
              <a:rPr lang="en-US" dirty="0" smtClean="0">
                <a:latin typeface="Arial" charset="0"/>
                <a:cs typeface="Arial" charset="0"/>
              </a:rPr>
              <a:t> requires us to check the center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it is not found, we must check one of the two halves, each of which is siz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5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31 = 2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5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5 = 2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4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819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we can writ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484438" y="2276475"/>
          <a:ext cx="370522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2" name="Equation" r:id="rId5" imgW="1815840" imgH="1981080" progId="Equation.3">
                  <p:embed/>
                </p:oleObj>
              </mc:Choice>
              <mc:Fallback>
                <p:oleObj name="Equation" r:id="rId5" imgW="1815840" imgH="1981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705225" cy="404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922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Notice the pattern with one more step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700338" y="2492375"/>
          <a:ext cx="3032125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6" name="Equation" r:id="rId5" imgW="1485720" imgH="1460160" progId="Equation.3">
                  <p:embed/>
                </p:oleObj>
              </mc:Choice>
              <mc:Fallback>
                <p:oleObj name="Equation" r:id="rId5" imgW="1485720" imgH="1460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492375"/>
                        <a:ext cx="3032125" cy="297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3563938" y="4076700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3562350" y="4579938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3560763" y="2492375"/>
            <a:ext cx="288925" cy="2889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4356100" y="2492375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4356100" y="4005263"/>
            <a:ext cx="652463" cy="5762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4356100" y="4581525"/>
            <a:ext cx="652463" cy="576263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024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us, in general, we may deduce that after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1</a:t>
            </a:r>
            <a:r>
              <a:rPr lang="en-US" dirty="0" smtClean="0">
                <a:latin typeface="Arial" charset="0"/>
                <a:cs typeface="Arial" charset="0"/>
              </a:rPr>
              <a:t> step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becaus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T(1) = 1</a:t>
            </a:r>
            <a:endParaRPr lang="en-US" sz="1800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484438" y="2420938"/>
          <a:ext cx="3602037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0" name="Equation" r:id="rId5" imgW="1765080" imgH="723600" progId="Equation.3">
                  <p:embed/>
                </p:oleObj>
              </mc:Choice>
              <mc:Fallback>
                <p:oleObj name="Equation" r:id="rId5" imgW="176508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3602037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Recursive Functions</a:t>
            </a:r>
          </a:p>
        </p:txBody>
      </p:sp>
      <p:sp>
        <p:nvSpPr>
          <p:cNvPr id="1127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Thus, </a:t>
            </a:r>
            <a:r>
              <a:rPr lang="en-US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smtClean="0">
                <a:latin typeface="Arial" charset="0"/>
                <a:cs typeface="Arial" charset="0"/>
              </a:rPr>
              <a:t>, but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i="1" baseline="30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– 1 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 </a:t>
            </a:r>
            <a:r>
              <a:rPr lang="en-US" i="1" smtClean="0">
                <a:latin typeface="Times New Roman" pitchFamily="18" charset="0"/>
                <a:cs typeface="Arial" charset="0"/>
              </a:rPr>
              <a:t>k</a:t>
            </a:r>
            <a:r>
              <a:rPr lang="en-US" smtClean="0">
                <a:latin typeface="Times New Roman" pitchFamily="18" charset="0"/>
                <a:cs typeface="Arial" charset="0"/>
              </a:rPr>
              <a:t>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</a:p>
          <a:p>
            <a:pPr>
              <a:buFont typeface="Arial" charset="0"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recall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smtClean="0">
                <a:latin typeface="Arial" charset="0"/>
                <a:cs typeface="Arial" charset="0"/>
              </a:rPr>
              <a:t> if                        for  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</a:t>
            </a:r>
            <a:r>
              <a:rPr lang="en-US" smtClean="0">
                <a:latin typeface="Times New Roman" pitchFamily="18" charset="0"/>
                <a:cs typeface="Arial" charset="0"/>
              </a:rPr>
              <a:t>T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Times New Roman" pitchFamily="18" charset="0"/>
                <a:cs typeface="Arial" charset="0"/>
              </a:rPr>
              <a:t>(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) = </a:t>
            </a:r>
            <a:r>
              <a:rPr lang="en-US" b="1" smtClean="0">
                <a:latin typeface="Symbol" pitchFamily="18" charset="2"/>
                <a:cs typeface="Arial" charset="0"/>
              </a:rPr>
              <a:t>Q </a:t>
            </a:r>
            <a:r>
              <a:rPr 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403350" y="4057650"/>
          <a:ext cx="61849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6" name="Equation" r:id="rId5" imgW="3619440" imgH="812520" progId="Equation.DSMT4">
                  <p:embed/>
                </p:oleObj>
              </mc:Choice>
              <mc:Fallback>
                <p:oleObj name="Equation" r:id="rId5" imgW="36194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57650"/>
                        <a:ext cx="61849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4930775" y="2593975"/>
          <a:ext cx="14335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7" name="Equation" r:id="rId7" imgW="838080" imgH="469800" progId="Equation.DSMT4">
                  <p:embed/>
                </p:oleObj>
              </mc:Choice>
              <mc:Fallback>
                <p:oleObj name="Equation" r:id="rId7" imgW="838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593975"/>
                        <a:ext cx="14335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6851650" y="2809875"/>
          <a:ext cx="1020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8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2809875"/>
                        <a:ext cx="102076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otivation</a:t>
            </a:r>
          </a:p>
        </p:txBody>
      </p:sp>
      <p:sp>
        <p:nvSpPr>
          <p:cNvPr id="286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o properly investigate the determination of run times asymptotically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We will begin with machine instruc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Discuss opera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CA" sz="1400" smtClean="0">
                <a:latin typeface="Arial" charset="0"/>
                <a:cs typeface="Arial" charset="0"/>
              </a:rPr>
              <a:t>Conditional statements and loop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Functions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Recursive functions</a:t>
            </a:r>
            <a:endParaRPr lang="en-CA" sz="140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113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s well as determining the run time of an algorithm, because the data may not be deterministic, we may be interested i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-case run tim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-case run time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many cases, these will be significantly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21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earching a list linearly is simple enough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count the number of comparis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Be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first element is the one we’re looking for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orst case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he last element is the one we’re looking for, or it is not in the list: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verage case?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We need some information about the list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200" smtClean="0">
              <a:latin typeface="Arial" charset="0"/>
              <a:cs typeface="Arial" charset="0"/>
            </a:endParaRPr>
          </a:p>
        </p:txBody>
      </p:sp>
      <p:sp>
        <p:nvSpPr>
          <p:cNvPr id="1229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Assume the case we are looking for is in the list and equally like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the list is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, then there is a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chance of it being in th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location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we sum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hich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59832" y="4077072"/>
          <a:ext cx="3609256" cy="103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8" name="Equation" r:id="rId5" imgW="1688760" imgH="482400" progId="Equation.3">
                  <p:embed/>
                </p:oleObj>
              </mc:Choice>
              <mc:Fallback>
                <p:oleObj name="Equation" r:id="rId5" imgW="16887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77072"/>
                        <a:ext cx="3609256" cy="1030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3316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Suppose we have a different distribution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 is a 50% chance that the element is the first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or each subsequent element, the probability is reduced by ½ 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 We could write: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3276601" y="3905506"/>
          <a:ext cx="2663551" cy="10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2" name="Equation" r:id="rId5" imgW="1168200" imgH="482400" progId="Equation.3">
                  <p:embed/>
                </p:oleObj>
              </mc:Choice>
              <mc:Fallback>
                <p:oleObj name="Equation" r:id="rId5" imgW="11682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3905506"/>
                        <a:ext cx="2663551" cy="1099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318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You’re not expected to know this for the final, however, for interest:</a:t>
            </a:r>
          </a:p>
          <a:p>
            <a:pPr>
              <a:buFont typeface="Wingdings" pitchFamily="2" charset="2"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600" b="1" dirty="0" smtClean="0">
                <a:latin typeface="Courier New" pitchFamily="49" charset="0"/>
                <a:cs typeface="Arial" charset="0"/>
              </a:rPr>
              <a:t>&gt; 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sum(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/2^i, </a:t>
            </a:r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= 1..infinity );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latin typeface="Arial" charset="0"/>
                <a:cs typeface="Arial" charset="0"/>
              </a:rPr>
              <a:t>                                </a:t>
            </a:r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2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the average case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421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Previously, we had an example where we were looking for the number of times a particular assignment statement was executed: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* array,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6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6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charset="0"/>
              <a:buNone/>
            </a:pPr>
            <a:endParaRPr lang="en-US" sz="16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charset="0"/>
              <a:buNone/>
            </a:pPr>
            <a:r>
              <a:rPr lang="en-US" sz="16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9523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lvl="1"/>
            <a:r>
              <a:rPr lang="en-US" dirty="0" smtClean="0">
                <a:latin typeface="Arial" charset="0"/>
                <a:cs typeface="Arial" charset="0"/>
              </a:rPr>
              <a:t>The </a:t>
            </a:r>
            <a:r>
              <a:rPr lang="en-US" dirty="0" smtClean="0">
                <a:latin typeface="Arial" charset="0"/>
                <a:cs typeface="Arial" charset="0"/>
              </a:rPr>
              <a:t>best case </a:t>
            </a:r>
            <a:r>
              <a:rPr lang="en-US" dirty="0" smtClean="0">
                <a:latin typeface="Arial" charset="0"/>
                <a:cs typeface="Arial" charset="0"/>
              </a:rPr>
              <a:t>is once </a:t>
            </a:r>
            <a:r>
              <a:rPr lang="en-US" dirty="0" smtClean="0">
                <a:latin typeface="Arial" charset="0"/>
                <a:cs typeface="Arial" charset="0"/>
              </a:rPr>
              <a:t>(first element is largest)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worst case </a:t>
            </a:r>
            <a:r>
              <a:rPr lang="en-US" dirty="0" smtClean="0">
                <a:latin typeface="Arial" charset="0"/>
                <a:cs typeface="Arial" charset="0"/>
              </a:rPr>
              <a:t>i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times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the average case, we must consider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at is the probability that th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30000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object is the largest of the first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Arial" charset="0"/>
                <a:cs typeface="Arial" charset="0"/>
              </a:rPr>
              <a:t> </a:t>
            </a:r>
            <a:r>
              <a:rPr lang="en-US" dirty="0" smtClean="0">
                <a:latin typeface="Arial" charset="0"/>
                <a:cs typeface="Arial" charset="0"/>
              </a:rPr>
              <a:t>objec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4340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ssume that </a:t>
            </a:r>
            <a:r>
              <a:rPr lang="en-US" dirty="0" smtClean="0">
                <a:latin typeface="Arial" charset="0"/>
                <a:cs typeface="Arial" charset="0"/>
              </a:rPr>
              <a:t>elements in the array are evenly distributed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sub-list of size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dirty="0" smtClean="0">
                <a:latin typeface="Arial" charset="0"/>
                <a:cs typeface="Arial" charset="0"/>
              </a:rPr>
              <a:t>, the probability that any one element is the largest is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k</a:t>
            </a: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given a valu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Arial" charset="0"/>
                <a:cs typeface="Arial" charset="0"/>
              </a:rPr>
              <a:t>, there are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latin typeface="Arial" charset="0"/>
                <a:cs typeface="Arial" charset="0"/>
              </a:rPr>
              <a:t> objects, hence</a:t>
            </a:r>
          </a:p>
          <a:p>
            <a:endParaRPr lang="en-US" sz="1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347864" y="4293096"/>
          <a:ext cx="2808312" cy="112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6" name="Equation" r:id="rId5" imgW="1206360" imgH="482400" progId="Equation.3">
                  <p:embed/>
                </p:oleObj>
              </mc:Choice>
              <mc:Fallback>
                <p:oleObj name="Equation" r:id="rId5" imgW="120636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293096"/>
                        <a:ext cx="2808312" cy="112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625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e sum by an integral – what is the area under:</a:t>
            </a:r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61293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728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We can approximate this by th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1/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x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  <a:r>
              <a:rPr lang="en-US" dirty="0" smtClean="0">
                <a:latin typeface="Arial" charset="0"/>
                <a:cs typeface="Arial" charset="0"/>
              </a:rPr>
              <a:t> integrated from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dirty="0" smtClean="0">
                <a:latin typeface="Arial" charset="0"/>
                <a:cs typeface="Arial" charset="0"/>
              </a:rPr>
              <a:t> to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endParaRPr lang="en-US" dirty="0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73016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Machine Instructions</a:t>
            </a:r>
            <a:endParaRPr lang="en-US" sz="4000" smtClean="0">
              <a:latin typeface="Arial" charset="0"/>
              <a:cs typeface="Arial" charset="0"/>
            </a:endParaRPr>
          </a:p>
        </p:txBody>
      </p:sp>
      <p:sp>
        <p:nvSpPr>
          <p:cNvPr id="2969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any processor, it is capable of performing only a limited number of opera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se operations are called </a:t>
            </a:r>
            <a:r>
              <a:rPr lang="en-US" i="1" smtClean="0">
                <a:latin typeface="Arial" charset="0"/>
                <a:cs typeface="Arial" charset="0"/>
              </a:rPr>
              <a:t>instructions</a:t>
            </a:r>
          </a:p>
          <a:p>
            <a:pPr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collection of instructions is called the </a:t>
            </a:r>
            <a:r>
              <a:rPr lang="en-US" i="1" smtClean="0">
                <a:latin typeface="Arial" charset="0"/>
                <a:cs typeface="Arial" charset="0"/>
              </a:rPr>
              <a:t>instruction set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The exact set of instructions differs between processor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MIPS, ARM, x86, 6800, 68k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You will see another in the ColdFire in ECE 222</a:t>
            </a:r>
          </a:p>
          <a:p>
            <a:pPr lvl="2"/>
            <a:r>
              <a:rPr lang="en-US" sz="1400" smtClean="0">
                <a:latin typeface="Arial" charset="0"/>
                <a:cs typeface="Arial" charset="0"/>
              </a:rPr>
              <a:t>Derived from the 68000, derived from the 68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z="36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From calculus: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How about the error?  Our approximation would be useless if the error wa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03658"/>
              </p:ext>
            </p:extLst>
          </p:nvPr>
        </p:nvGraphicFramePr>
        <p:xfrm>
          <a:off x="1493838" y="2168525"/>
          <a:ext cx="67802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1" name="Equation" r:id="rId5" imgW="3187440" imgH="431640" progId="Equation.DSMT4">
                  <p:embed/>
                </p:oleObj>
              </mc:Choice>
              <mc:Fallback>
                <p:oleObj name="Equation" r:id="rId5" imgW="3187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168525"/>
                        <a:ext cx="6780212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8307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nsider the following image which highlights the erro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errors can be </a:t>
            </a:r>
            <a:r>
              <a:rPr lang="en-US" i="1" dirty="0" smtClean="0">
                <a:latin typeface="Arial" charset="0"/>
                <a:cs typeface="Arial" charset="0"/>
              </a:rPr>
              <a:t>fit</a:t>
            </a:r>
            <a:r>
              <a:rPr lang="en-US" dirty="0" smtClean="0">
                <a:latin typeface="Arial" charset="0"/>
                <a:cs typeface="Arial" charset="0"/>
              </a:rPr>
              <a:t> into the box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[0, 1]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[0, 1]</a:t>
            </a:r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73017"/>
            <a:ext cx="8658225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H="1">
            <a:off x="1115616" y="4941168"/>
            <a:ext cx="57606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15616" y="5192361"/>
            <a:ext cx="136815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1115616" y="5324654"/>
            <a:ext cx="2016224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115616" y="5433501"/>
            <a:ext cx="2808312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15616" y="5472010"/>
            <a:ext cx="3465016" cy="0"/>
          </a:xfrm>
          <a:prstGeom prst="straightConnector1">
            <a:avLst/>
          </a:pr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99332" name="Rectangle 4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Consequently, the error must be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&lt; 1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fact, it converges to </a:t>
            </a:r>
            <a:r>
              <a:rPr lang="en-US" dirty="0" smtClean="0">
                <a:latin typeface="Symbol" pitchFamily="18" charset="2"/>
                <a:cs typeface="Arial" charset="0"/>
              </a:rPr>
              <a:t>g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≈ 0.57721566490 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refore, the error is </a:t>
            </a:r>
            <a:r>
              <a:rPr 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1)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9" r="19956"/>
          <a:stretch/>
        </p:blipFill>
        <p:spPr bwMode="auto">
          <a:xfrm>
            <a:off x="5004048" y="3316996"/>
            <a:ext cx="3915853" cy="337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Cases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10035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us, the number of times that the assignment statement will be executed, assuming an even distribution is </a:t>
            </a:r>
            <a:r>
              <a:rPr 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Cases</a:t>
            </a:r>
            <a:endParaRPr lang="en-US" sz="2000" smtClean="0">
              <a:latin typeface="Arial" charset="0"/>
              <a:cs typeface="Arial" charset="0"/>
            </a:endParaRPr>
          </a:p>
        </p:txBody>
      </p:sp>
      <p:sp>
        <p:nvSpPr>
          <p:cNvPr id="15364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2400" dirty="0" smtClean="0"/>
              <a:t>	</a:t>
            </a:r>
            <a:r>
              <a:rPr lang="en-US" dirty="0" smtClean="0"/>
              <a:t>Thus, the total run of: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find_max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*array,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max = array[0];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for (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= 1; 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if ( array[</a:t>
            </a:r>
            <a:r>
              <a:rPr lang="en-US" sz="1200" dirty="0" err="1" smtClean="0"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] &gt; max ) {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    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max = array[</a:t>
            </a:r>
            <a:r>
              <a:rPr lang="en-US" sz="12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sz="12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    }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}</a:t>
            </a:r>
          </a:p>
          <a:p>
            <a:pPr>
              <a:buFont typeface="Arial" pitchFamily="34" charset="0"/>
              <a:buNone/>
              <a:defRPr/>
            </a:pPr>
            <a:endParaRPr lang="en-US" sz="1200" dirty="0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    return max;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200" dirty="0" smtClean="0">
                <a:latin typeface="Consolas" pitchFamily="49" charset="0"/>
                <a:cs typeface="Consolas" pitchFamily="49" charset="0"/>
              </a:rPr>
              <a:t>         }</a:t>
            </a:r>
          </a:p>
          <a:p>
            <a:pPr>
              <a:buFont typeface="Arial" pitchFamily="34" charset="0"/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None/>
              <a:defRPr/>
            </a:pPr>
            <a:r>
              <a:rPr lang="en-US" dirty="0" smtClean="0"/>
              <a:t>	is </a:t>
            </a:r>
            <a:endParaRPr lang="en-US" sz="1050" b="1" dirty="0" smtClean="0">
              <a:latin typeface="Courier New" pitchFamily="49" charset="0"/>
            </a:endParaRPr>
          </a:p>
          <a:p>
            <a:pPr>
              <a:buFont typeface="Arial" pitchFamily="34" charset="0"/>
              <a:buNone/>
              <a:defRPr/>
            </a:pPr>
            <a:endParaRPr lang="en-US" sz="1050" dirty="0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72412"/>
              </p:ext>
            </p:extLst>
          </p:nvPr>
        </p:nvGraphicFramePr>
        <p:xfrm>
          <a:off x="1397000" y="4797425"/>
          <a:ext cx="5557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4" name="Equation" r:id="rId5" imgW="2857320" imgH="457200" progId="Equation.DSMT4">
                  <p:embed/>
                </p:oleObj>
              </mc:Choice>
              <mc:Fallback>
                <p:oleObj name="Equation" r:id="rId5" imgW="2857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797425"/>
                        <a:ext cx="5557838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137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ese slides we have looked at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run times of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Operator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Control statement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Function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Recursive function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have also defined best-, worst-, and average-case scenario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be considering all of these each time we inspect any algorithm used in this cl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topic, we looked at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Justification for using analysi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Quadratic and polynomial growth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Counting machine instruction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Landau symbols </a:t>
            </a:r>
            <a:r>
              <a:rPr lang="en-US" b="1" smtClean="0">
                <a:latin typeface="Times New Roman" pitchFamily="18" charset="0"/>
                <a:cs typeface="Arial" charset="0"/>
              </a:rPr>
              <a:t>o  O</a:t>
            </a:r>
            <a:r>
              <a:rPr lang="en-US" b="1" smtClean="0">
                <a:latin typeface="Arial" charset="0"/>
                <a:cs typeface="Arial" charset="0"/>
              </a:rPr>
              <a:t> </a:t>
            </a:r>
            <a:r>
              <a:rPr lang="en-US" b="1" smtClean="0">
                <a:latin typeface="Symbol" pitchFamily="18" charset="2"/>
                <a:cs typeface="Arial" charset="0"/>
              </a:rPr>
              <a:t> Q  W  w</a:t>
            </a:r>
            <a:endParaRPr lang="en-US" smtClean="0">
              <a:latin typeface="Arial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Big-</a:t>
            </a:r>
            <a:r>
              <a:rPr 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smtClean="0">
                <a:latin typeface="Arial" charset="0"/>
                <a:cs typeface="Arial" charset="0"/>
              </a:rPr>
              <a:t> as an equivalence relation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Little-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mtClean="0">
                <a:latin typeface="Arial" charset="0"/>
                <a:cs typeface="Arial" charset="0"/>
              </a:rPr>
              <a:t> as a linear ordering for the equivalence classes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2</TotalTime>
  <Words>519</Words>
  <Application>Microsoft Office PowerPoint</Application>
  <PresentationFormat>On-screen Show (4:3)</PresentationFormat>
  <Paragraphs>922</Paragraphs>
  <Slides>96</Slides>
  <Notes>9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6" baseType="lpstr">
      <vt:lpstr>Arial</vt:lpstr>
      <vt:lpstr>Calibri</vt:lpstr>
      <vt:lpstr>Consolas</vt:lpstr>
      <vt:lpstr>Courier New</vt:lpstr>
      <vt:lpstr>ＭＳ Ｐゴシック</vt:lpstr>
      <vt:lpstr>Symbol</vt:lpstr>
      <vt:lpstr>Times New Roman</vt:lpstr>
      <vt:lpstr>Wingdings</vt:lpstr>
      <vt:lpstr>Custom Design</vt:lpstr>
      <vt:lpstr>Equation</vt:lpstr>
      <vt:lpstr>Outline</vt:lpstr>
      <vt:lpstr>Motivation</vt:lpstr>
      <vt:lpstr>Motivation</vt:lpstr>
      <vt:lpstr>Motivation</vt:lpstr>
      <vt:lpstr>Motivation</vt:lpstr>
      <vt:lpstr>Motivation</vt:lpstr>
      <vt:lpstr>Motivation</vt:lpstr>
      <vt:lpstr>Motivation</vt:lpstr>
      <vt:lpstr>Machine Instructions</vt:lpstr>
      <vt:lpstr>Machine Instructions</vt:lpstr>
      <vt:lpstr>Machine Instructions</vt:lpstr>
      <vt:lpstr>Machine Instructions</vt:lpstr>
      <vt:lpstr>Operators</vt:lpstr>
      <vt:lpstr>Operators</vt:lpstr>
      <vt:lpstr>Blocks of Operations</vt:lpstr>
      <vt:lpstr>Blocks of Operations</vt:lpstr>
      <vt:lpstr>Blocks in Sequence</vt:lpstr>
      <vt:lpstr>Blocks in Sequence</vt:lpstr>
      <vt:lpstr>Blocks in Sequence</vt:lpstr>
      <vt:lpstr>Control Statements</vt:lpstr>
      <vt:lpstr>Control Statements</vt:lpstr>
      <vt:lpstr>Control Statements</vt:lpstr>
      <vt:lpstr>Control Statements</vt:lpstr>
      <vt:lpstr>Control Statements</vt:lpstr>
      <vt:lpstr>Analysis of Statement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Condition-controlled Loops</vt:lpstr>
      <vt:lpstr>Analysis of Repetition Statements</vt:lpstr>
      <vt:lpstr>Conditional Statements</vt:lpstr>
      <vt:lpstr>Analysis of Repetition Statements</vt:lpstr>
      <vt:lpstr>Analysis of Repetition Statements</vt:lpstr>
      <vt:lpstr>Analysis of Repetition Statements</vt:lpstr>
      <vt:lpstr>Control Statements</vt:lpstr>
      <vt:lpstr>Control Statements</vt:lpstr>
      <vt:lpstr>Control Statements</vt:lpstr>
      <vt:lpstr>Control Statements</vt:lpstr>
      <vt:lpstr>Control Statements</vt:lpstr>
      <vt:lpstr>Serial Statements</vt:lpstr>
      <vt:lpstr>Serial Statements</vt:lpstr>
      <vt:lpstr>Serial Statements</vt:lpstr>
      <vt:lpstr>Serial Statements</vt:lpstr>
      <vt:lpstr>Functions</vt:lpstr>
      <vt:lpstr>Functions</vt:lpstr>
      <vt:lpstr>Functions</vt:lpstr>
      <vt:lpstr>Functions</vt:lpstr>
      <vt:lpstr>Functions</vt:lpstr>
      <vt:lpstr>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Recursive Function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Cases</vt:lpstr>
      <vt:lpstr>Summary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1300</cp:revision>
  <dcterms:created xsi:type="dcterms:W3CDTF">2009-09-11T23:00:44Z</dcterms:created>
  <dcterms:modified xsi:type="dcterms:W3CDTF">2016-01-26T00:28:45Z</dcterms:modified>
</cp:coreProperties>
</file>